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DD6" w:rsidRPr="00A20DD6" w:rsidRDefault="00A20DD6" w:rsidP="00A20DD6">
      <w:pPr>
        <w:spacing w:after="0" w:line="240" w:lineRule="auto"/>
        <w:jc w:val="center"/>
        <w:rPr>
          <w:rFonts w:ascii="Calibri" w:eastAsia="Calibri" w:hAnsi="Calibri" w:cs="Times New Roman"/>
        </w:rPr>
      </w:pPr>
      <w:r w:rsidRPr="00A20DD6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A20DD6" w:rsidRPr="00A20DD6" w:rsidTr="00A20DD6">
        <w:tc>
          <w:tcPr>
            <w:tcW w:w="9889" w:type="dxa"/>
            <w:gridSpan w:val="2"/>
          </w:tcPr>
          <w:p w:rsidR="00A20DD6" w:rsidRPr="00A20DD6" w:rsidRDefault="00A20DD6" w:rsidP="00A20DD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</w:tc>
      </w:tr>
      <w:tr w:rsidR="00A20DD6" w:rsidRPr="00A20DD6" w:rsidTr="00A20DD6">
        <w:tc>
          <w:tcPr>
            <w:tcW w:w="9889" w:type="dxa"/>
            <w:gridSpan w:val="2"/>
          </w:tcPr>
          <w:p w:rsidR="00A20DD6" w:rsidRPr="00A20DD6" w:rsidRDefault="00A20DD6" w:rsidP="00A20DD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шего образования</w:t>
            </w:r>
          </w:p>
        </w:tc>
      </w:tr>
      <w:tr w:rsidR="00A20DD6" w:rsidRPr="00A20DD6" w:rsidTr="00A20DD6">
        <w:tc>
          <w:tcPr>
            <w:tcW w:w="9889" w:type="dxa"/>
            <w:gridSpan w:val="2"/>
          </w:tcPr>
          <w:p w:rsidR="00A20DD6" w:rsidRPr="00A20DD6" w:rsidRDefault="00A20DD6" w:rsidP="00A20DD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Российский государственный университет им. А.Н. Косыгина</w:t>
            </w:r>
          </w:p>
        </w:tc>
      </w:tr>
      <w:tr w:rsidR="00A20DD6" w:rsidRPr="00A20DD6" w:rsidTr="00A20DD6">
        <w:tc>
          <w:tcPr>
            <w:tcW w:w="9889" w:type="dxa"/>
            <w:gridSpan w:val="2"/>
          </w:tcPr>
          <w:p w:rsidR="00A20DD6" w:rsidRPr="00A20DD6" w:rsidRDefault="00A20DD6" w:rsidP="00A20DD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Технологии. Дизайн. Искусство)»</w:t>
            </w:r>
          </w:p>
        </w:tc>
      </w:tr>
      <w:tr w:rsidR="00A20DD6" w:rsidRPr="00A20DD6" w:rsidTr="00A20DD6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A20DD6" w:rsidRPr="00A20DD6" w:rsidRDefault="00A20DD6" w:rsidP="00A20DD6">
            <w:pPr>
              <w:spacing w:line="271" w:lineRule="auto"/>
              <w:ind w:right="-57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A20DD6" w:rsidRPr="00A20DD6" w:rsidTr="00A20DD6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A20DD6" w:rsidRPr="00A20DD6" w:rsidRDefault="00A20DD6" w:rsidP="00D448F3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A20DD6" w:rsidRPr="00A20DD6" w:rsidRDefault="00A20DD6" w:rsidP="00D448F3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мехатроники и информационных технологий</w:t>
            </w:r>
          </w:p>
        </w:tc>
      </w:tr>
      <w:tr w:rsidR="00A20DD6" w:rsidRPr="00A20DD6" w:rsidTr="00A20DD6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A20DD6" w:rsidRPr="00A20DD6" w:rsidRDefault="00A20DD6" w:rsidP="00D448F3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A20DD6" w:rsidRPr="00A20DD6" w:rsidRDefault="00A20DD6" w:rsidP="00D448F3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автоматики и промышленной электроники</w:t>
            </w:r>
          </w:p>
        </w:tc>
      </w:tr>
    </w:tbl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A20DD6" w:rsidRPr="00A20DD6" w:rsidRDefault="00A20DD6" w:rsidP="00A20DD6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A20DD6" w:rsidRPr="00A20DD6" w:rsidTr="00A20DD6">
        <w:trPr>
          <w:trHeight w:val="567"/>
        </w:trPr>
        <w:tc>
          <w:tcPr>
            <w:tcW w:w="9889" w:type="dxa"/>
            <w:gridSpan w:val="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РАБОЧАЯ ПРОГРАММА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УЧЕБНОЙ ДИСЦИПЛИНЫ</w:t>
            </w:r>
          </w:p>
        </w:tc>
      </w:tr>
      <w:tr w:rsidR="00A20DD6" w:rsidRPr="00A20DD6" w:rsidTr="00A20DD6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Электротехника</w:t>
            </w:r>
          </w:p>
        </w:tc>
      </w:tr>
      <w:tr w:rsidR="00A20DD6" w:rsidRPr="00A20DD6" w:rsidTr="00A20DD6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A20DD6" w:rsidRPr="00A20DD6" w:rsidTr="00A20DD6">
        <w:trPr>
          <w:trHeight w:val="567"/>
        </w:trPr>
        <w:tc>
          <w:tcPr>
            <w:tcW w:w="3330" w:type="dxa"/>
            <w:shd w:val="clear" w:color="auto" w:fill="auto"/>
          </w:tcPr>
          <w:p w:rsidR="00A20DD6" w:rsidRPr="00ED3095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ED3095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Информатика и вычислительная техника</w:t>
            </w:r>
          </w:p>
        </w:tc>
      </w:tr>
      <w:tr w:rsidR="00A20DD6" w:rsidRPr="00A20DD6" w:rsidTr="00A20DD6">
        <w:trPr>
          <w:trHeight w:val="567"/>
        </w:trPr>
        <w:tc>
          <w:tcPr>
            <w:tcW w:w="3330" w:type="dxa"/>
            <w:shd w:val="clear" w:color="auto" w:fill="auto"/>
          </w:tcPr>
          <w:p w:rsidR="00A20DD6" w:rsidRPr="00ED3095" w:rsidRDefault="00ED3095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ED3095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Автоматизированные системы обработки информации и управления</w:t>
            </w:r>
            <w:r w:rsidR="00CB542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, Информационные технологии в логистике</w:t>
            </w:r>
          </w:p>
        </w:tc>
      </w:tr>
      <w:tr w:rsidR="00A20DD6" w:rsidRPr="00A20DD6" w:rsidTr="00A20DD6">
        <w:trPr>
          <w:trHeight w:val="567"/>
        </w:trPr>
        <w:tc>
          <w:tcPr>
            <w:tcW w:w="3330" w:type="dxa"/>
            <w:shd w:val="clear" w:color="auto" w:fill="auto"/>
          </w:tcPr>
          <w:p w:rsidR="00A20DD6" w:rsidRPr="00A20DD6" w:rsidRDefault="00A20DD6" w:rsidP="00ED3095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4 года</w:t>
            </w:r>
          </w:p>
        </w:tc>
      </w:tr>
      <w:tr w:rsidR="00A20DD6" w:rsidRPr="00A20DD6" w:rsidTr="00A20DD6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A20DD6" w:rsidRPr="00A20DD6" w:rsidRDefault="00ED3095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Форма</w:t>
            </w:r>
            <w:bookmarkStart w:id="10" w:name="_GoBack"/>
            <w:bookmarkEnd w:id="10"/>
            <w:r w:rsidR="00A20DD6"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A20DD6" w:rsidRPr="00A20DD6" w:rsidRDefault="00A20DD6" w:rsidP="00ED3095">
            <w:pPr>
              <w:jc w:val="both"/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очная</w:t>
            </w:r>
          </w:p>
        </w:tc>
      </w:tr>
    </w:tbl>
    <w:p w:rsidR="00A20DD6" w:rsidRPr="00A20DD6" w:rsidRDefault="00A20DD6" w:rsidP="00A20DD6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704"/>
        <w:gridCol w:w="6520"/>
        <w:gridCol w:w="217"/>
      </w:tblGrid>
      <w:tr w:rsidR="00A20DD6" w:rsidRPr="00A20DD6" w:rsidTr="00A20DD6">
        <w:trPr>
          <w:trHeight w:val="964"/>
        </w:trPr>
        <w:tc>
          <w:tcPr>
            <w:tcW w:w="9822" w:type="dxa"/>
            <w:gridSpan w:val="4"/>
          </w:tcPr>
          <w:p w:rsidR="00A20DD6" w:rsidRPr="00A20DD6" w:rsidRDefault="00A20DD6" w:rsidP="00D448F3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бочая программа </w:t>
            </w:r>
            <w:r w:rsidRP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чебной дисциплины </w:t>
            </w:r>
            <w:r w:rsidR="00871882" w:rsidRP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техника</w:t>
            </w: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й профессиональной образовательной программы высшего образования</w:t>
            </w:r>
            <w:r w:rsidRPr="00A20DD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</w:t>
            </w: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ссмотрена и одобрена на заседании кафедры, </w:t>
            </w:r>
            <w:r w:rsidRP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окол</w:t>
            </w:r>
            <w:r w:rsidR="00871882" w:rsidRP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1 от 24.08.</w:t>
            </w:r>
            <w:r w:rsidRPr="0087188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1 года</w:t>
            </w:r>
          </w:p>
        </w:tc>
      </w:tr>
      <w:tr w:rsidR="00A20DD6" w:rsidRPr="00A20DD6" w:rsidTr="00A20DD6">
        <w:trPr>
          <w:trHeight w:val="567"/>
        </w:trPr>
        <w:tc>
          <w:tcPr>
            <w:tcW w:w="9822" w:type="dxa"/>
            <w:gridSpan w:val="4"/>
            <w:vAlign w:val="center"/>
          </w:tcPr>
          <w:p w:rsidR="00A20DD6" w:rsidRPr="00A20DD6" w:rsidRDefault="00D448F3" w:rsidP="00A20DD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чики</w:t>
            </w:r>
            <w:r w:rsidR="00A20DD6"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бочей программы </w:t>
            </w:r>
            <w:r w:rsidR="00A20DD6" w:rsidRPr="00D448F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ебной дисциплины:</w:t>
            </w:r>
          </w:p>
        </w:tc>
      </w:tr>
      <w:tr w:rsidR="00D06E6A" w:rsidRPr="007C3227" w:rsidTr="00871882">
        <w:trPr>
          <w:trHeight w:val="283"/>
        </w:trPr>
        <w:tc>
          <w:tcPr>
            <w:tcW w:w="381" w:type="dxa"/>
            <w:vAlign w:val="center"/>
          </w:tcPr>
          <w:p w:rsidR="00D06E6A" w:rsidRPr="00AC3042" w:rsidRDefault="00D06E6A" w:rsidP="00D06E6A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D06E6A" w:rsidRPr="006A434F" w:rsidRDefault="00D06E6A" w:rsidP="0087188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434F">
              <w:rPr>
                <w:rFonts w:ascii="Times New Roman" w:eastAsia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D06E6A" w:rsidRPr="006A434F" w:rsidRDefault="00D06E6A" w:rsidP="0087188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434F">
              <w:rPr>
                <w:rFonts w:ascii="Times New Roman" w:eastAsia="Times New Roman" w:hAnsi="Times New Roman" w:cs="Times New Roman"/>
                <w:sz w:val="24"/>
                <w:szCs w:val="24"/>
              </w:rPr>
              <w:t>М.С. Иванов</w:t>
            </w:r>
          </w:p>
        </w:tc>
      </w:tr>
      <w:tr w:rsidR="00D06E6A" w:rsidRPr="007C3227" w:rsidTr="00871882">
        <w:trPr>
          <w:trHeight w:val="283"/>
        </w:trPr>
        <w:tc>
          <w:tcPr>
            <w:tcW w:w="381" w:type="dxa"/>
            <w:vAlign w:val="center"/>
          </w:tcPr>
          <w:p w:rsidR="00D06E6A" w:rsidRPr="00AC3042" w:rsidRDefault="00D06E6A" w:rsidP="00D06E6A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D06E6A" w:rsidRPr="006A434F" w:rsidRDefault="00D06E6A" w:rsidP="008718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434F">
              <w:rPr>
                <w:rFonts w:ascii="Times New Roman" w:eastAsia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D06E6A" w:rsidRPr="006A434F" w:rsidRDefault="00D06E6A" w:rsidP="0087188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434F">
              <w:rPr>
                <w:rFonts w:ascii="Times New Roman" w:eastAsia="Times New Roman" w:hAnsi="Times New Roman" w:cs="Times New Roman"/>
                <w:sz w:val="24"/>
                <w:szCs w:val="24"/>
              </w:rPr>
              <w:t>А.Е. Поляков</w:t>
            </w:r>
          </w:p>
        </w:tc>
      </w:tr>
      <w:tr w:rsidR="00A20DD6" w:rsidRPr="00A20DD6" w:rsidTr="00A20DD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20DD6" w:rsidRPr="00A20DD6" w:rsidRDefault="00A20DD6" w:rsidP="00A20DD6">
            <w:pPr>
              <w:spacing w:line="271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20DD6" w:rsidRPr="00041390" w:rsidRDefault="00A20DD6" w:rsidP="00A20DD6">
            <w:pPr>
              <w:spacing w:line="271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13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В. Масанов</w:t>
            </w:r>
          </w:p>
        </w:tc>
      </w:tr>
    </w:tbl>
    <w:p w:rsidR="00A20DD6" w:rsidRPr="00A20DD6" w:rsidRDefault="00A20DD6" w:rsidP="00A20DD6">
      <w:pPr>
        <w:spacing w:after="0" w:line="240" w:lineRule="auto"/>
        <w:jc w:val="both"/>
        <w:rPr>
          <w:rFonts w:ascii="Times New Roman" w:eastAsia="MS Mincho" w:hAnsi="Times New Roman" w:cs="Times New Roman"/>
          <w:i/>
          <w:sz w:val="20"/>
          <w:szCs w:val="20"/>
          <w:lang w:eastAsia="ru-RU"/>
        </w:rPr>
      </w:pPr>
    </w:p>
    <w:p w:rsidR="00A20DD6" w:rsidRPr="00A20DD6" w:rsidRDefault="00A20DD6" w:rsidP="00A20DD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  <w:sectPr w:rsidR="00A20DD6" w:rsidRPr="00A20DD6" w:rsidSect="00A20DD6">
          <w:footerReference w:type="default" r:id="rId8"/>
          <w:footerReference w:type="firs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2021 г.</w:t>
      </w:r>
    </w:p>
    <w:p w:rsidR="00A20DD6" w:rsidRPr="00A20DD6" w:rsidRDefault="006A434F" w:rsidP="00A20DD6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lastRenderedPageBreak/>
        <w:t xml:space="preserve">1. </w:t>
      </w:r>
      <w:r w:rsidR="00A20DD6" w:rsidRPr="00A20DD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ОБЩИЕ СВЕДЕНИЯ </w:t>
      </w:r>
    </w:p>
    <w:p w:rsidR="00A20DD6" w:rsidRPr="00A20DD6" w:rsidRDefault="00A20DD6" w:rsidP="00A20DD6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Учебная дисциплина «</w:t>
      </w:r>
      <w:r w:rsidR="006A434F">
        <w:rPr>
          <w:rFonts w:ascii="Times New Roman" w:eastAsia="MS Mincho" w:hAnsi="Times New Roman" w:cs="Times New Roman"/>
          <w:sz w:val="24"/>
          <w:szCs w:val="24"/>
          <w:lang w:eastAsia="ru-RU"/>
        </w:rPr>
        <w:t>Электротехника</w:t>
      </w: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» изучается в </w:t>
      </w:r>
      <w:r w:rsidR="003B5657">
        <w:rPr>
          <w:rFonts w:ascii="Times New Roman" w:eastAsia="MS Mincho" w:hAnsi="Times New Roman" w:cs="Times New Roman"/>
          <w:sz w:val="24"/>
          <w:szCs w:val="24"/>
          <w:lang w:eastAsia="ru-RU"/>
        </w:rPr>
        <w:t>четвертом</w:t>
      </w: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семестре.</w:t>
      </w:r>
    </w:p>
    <w:p w:rsidR="00A20DD6" w:rsidRPr="00A20DD6" w:rsidRDefault="00A20DD6" w:rsidP="00A20DD6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Курсовая работа/Курсовой проект – не предусмотрен(а).</w:t>
      </w:r>
    </w:p>
    <w:p w:rsidR="00A20DD6" w:rsidRPr="005C133D" w:rsidRDefault="003B5657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5C133D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1.1. </w:t>
      </w:r>
      <w:r w:rsidR="00A20DD6" w:rsidRPr="005C133D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Форма промежуточной аттестации: </w:t>
      </w:r>
      <w:r w:rsidRPr="005C133D">
        <w:rPr>
          <w:rFonts w:ascii="Times New Roman" w:eastAsia="MS Mincho" w:hAnsi="Times New Roman" w:cs="Times New Roman"/>
          <w:sz w:val="26"/>
          <w:szCs w:val="26"/>
          <w:lang w:eastAsia="ru-RU"/>
        </w:rPr>
        <w:t>зачет</w:t>
      </w:r>
    </w:p>
    <w:p w:rsidR="00A20DD6" w:rsidRPr="005C133D" w:rsidRDefault="003B5657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5C133D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1.2. </w:t>
      </w:r>
      <w:r w:rsidR="00A20DD6" w:rsidRPr="005C133D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Место учебной дисциплины в структуре ОПОП</w:t>
      </w:r>
    </w:p>
    <w:p w:rsidR="00A20DD6" w:rsidRPr="00A20DD6" w:rsidRDefault="00A20DD6" w:rsidP="00A20DD6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Учебная дисциплина </w:t>
      </w:r>
      <w:r w:rsidR="0096187B" w:rsidRPr="0096187B">
        <w:rPr>
          <w:rFonts w:ascii="Times New Roman" w:eastAsia="MS Mincho" w:hAnsi="Times New Roman" w:cs="Times New Roman"/>
          <w:sz w:val="24"/>
          <w:szCs w:val="24"/>
          <w:lang w:eastAsia="ru-RU"/>
        </w:rPr>
        <w:t>Электротехника</w:t>
      </w: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относится к </w:t>
      </w:r>
      <w:r w:rsidR="0096187B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обязательной </w:t>
      </w: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части программы.</w:t>
      </w:r>
    </w:p>
    <w:p w:rsidR="00A20DD6" w:rsidRPr="00A20DD6" w:rsidRDefault="00A20DD6" w:rsidP="00A20DD6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Основой для освоения дисциплины являются результаты обучения по предшествующим дисциплинам и практикам:</w:t>
      </w:r>
    </w:p>
    <w:p w:rsidR="00A20DD6" w:rsidRPr="00A20DD6" w:rsidRDefault="00A20DD6" w:rsidP="00A20DD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Инженерная графика;</w:t>
      </w:r>
    </w:p>
    <w:p w:rsidR="00A20DD6" w:rsidRPr="00A20DD6" w:rsidRDefault="00A20DD6" w:rsidP="00A20DD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Физика.</w:t>
      </w:r>
    </w:p>
    <w:p w:rsidR="00A20DD6" w:rsidRPr="00A20DD6" w:rsidRDefault="00A20DD6" w:rsidP="00A20DD6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</w:t>
      </w:r>
    </w:p>
    <w:p w:rsidR="00A20DD6" w:rsidRPr="00A20DD6" w:rsidRDefault="0016669E" w:rsidP="0016669E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2. </w:t>
      </w:r>
      <w:r w:rsidR="00A20DD6" w:rsidRPr="00A20DD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ЦЕЛИ И ПЛАНИРУЕМЫЕ РЕЗУЛЬТАТЫ ОБУЧЕНИЯ ПО ДИСЦИПЛИНЕ</w:t>
      </w:r>
    </w:p>
    <w:p w:rsidR="00A20DD6" w:rsidRPr="005C133D" w:rsidRDefault="00A20DD6" w:rsidP="00A20DD6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ями изучения дисциплины </w:t>
      </w:r>
      <w:r w:rsidR="0016669E" w:rsidRPr="005C133D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техника</w:t>
      </w:r>
      <w:r w:rsidRPr="005C13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ются:</w:t>
      </w:r>
    </w:p>
    <w:p w:rsidR="00C330C6" w:rsidRPr="005C133D" w:rsidRDefault="00C330C6" w:rsidP="00C330C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>умение формулировать требования к составлению технического задания на разработку электрических частей автоматизированных установок для управления технологическими процессами;</w:t>
      </w:r>
    </w:p>
    <w:p w:rsidR="00C330C6" w:rsidRPr="005C133D" w:rsidRDefault="00C330C6" w:rsidP="00C330C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>осво</w:t>
      </w:r>
      <w:r w:rsidR="005A6DB5"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>ение</w:t>
      </w:r>
      <w:r w:rsidR="002B7CF1"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приемов и методов</w:t>
      </w:r>
      <w:r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решения электротехнических задач: сформировать умение выделить конкретное физическое содержание в прикладных задачах, научить их применять полученные знания основ фундаментальных теорий к рациональному  решению возникающих проблем;</w:t>
      </w:r>
    </w:p>
    <w:p w:rsidR="00A20DD6" w:rsidRPr="005C133D" w:rsidRDefault="00A20DD6" w:rsidP="00C330C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A20DD6" w:rsidRPr="005C133D" w:rsidRDefault="00A20DD6" w:rsidP="00A20DD6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. </w:t>
      </w:r>
    </w:p>
    <w:p w:rsidR="00A20DD6" w:rsidRPr="005C133D" w:rsidRDefault="00A20DD6" w:rsidP="00A20DD6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5C133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Результатом обучения по учебной дисциплине является овладение обучающимися </w:t>
      </w:r>
      <w:r w:rsidRPr="005C13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ниями, умениями, навыками и опытом деятельности, характеризующими процесс формирования компетенции(й) и обеспечивающими достижение планируемых результатов освоения учебной </w:t>
      </w:r>
      <w:r w:rsidRPr="005C133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исциплины.</w:t>
      </w:r>
    </w:p>
    <w:p w:rsidR="00A20DD6" w:rsidRPr="0059290F" w:rsidRDefault="00942FE3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59290F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2.1. </w:t>
      </w:r>
      <w:r w:rsidR="00A20DD6" w:rsidRPr="0059290F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Формируемые компетенции, индикаторы достижения компетенций, соотнесённые с планируемыми результатами обучения по дисциплине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A20DD6" w:rsidRPr="00A20DD6" w:rsidTr="00A20DD6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b/>
                <w:lang w:eastAsia="ru-RU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  <w:t>Код и наименование индикатора</w:t>
            </w:r>
          </w:p>
          <w:p w:rsidR="00A20DD6" w:rsidRPr="00A20DD6" w:rsidRDefault="00A20DD6" w:rsidP="00A20D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ланируемые результаты обучения </w:t>
            </w:r>
          </w:p>
          <w:p w:rsidR="00A20DD6" w:rsidRPr="00A20DD6" w:rsidRDefault="00A20DD6" w:rsidP="00A20DD6">
            <w:pPr>
              <w:spacing w:after="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 </w:t>
            </w:r>
            <w:r w:rsidR="0059290F">
              <w:rPr>
                <w:rFonts w:ascii="Times New Roman" w:eastAsia="Times New Roman" w:hAnsi="Times New Roman" w:cs="Times New Roman"/>
                <w:b/>
                <w:lang w:eastAsia="ru-RU"/>
              </w:rPr>
              <w:t>дисциплине</w:t>
            </w:r>
          </w:p>
        </w:tc>
      </w:tr>
      <w:tr w:rsidR="00A20DD6" w:rsidRPr="00A20DD6" w:rsidTr="00A20DD6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20DD6" w:rsidRPr="00A20DD6" w:rsidRDefault="00A20DD6" w:rsidP="00A20DD6">
            <w:pPr>
              <w:spacing w:after="0" w:line="240" w:lineRule="auto"/>
              <w:contextualSpacing/>
            </w:pP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УК-</w:t>
            </w:r>
            <w:r w:rsidR="00D21216"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  <w:r w:rsidRPr="00A20DD6">
              <w:t xml:space="preserve"> </w:t>
            </w:r>
          </w:p>
          <w:p w:rsidR="00A20DD6" w:rsidRPr="00A20DD6" w:rsidRDefault="00B62AC8" w:rsidP="00A20DD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highlight w:val="yellow"/>
                <w:lang w:eastAsia="ru-RU"/>
              </w:rPr>
            </w:pPr>
            <w:r w:rsidRPr="00B62AC8">
              <w:rPr>
                <w:rFonts w:ascii="Times New Roman" w:eastAsia="Times New Roman" w:hAnsi="Times New Roman" w:cs="Times New Roman"/>
                <w:lang w:eastAsia="ru-RU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20DD6" w:rsidRPr="00A20DD6" w:rsidRDefault="00A20DD6" w:rsidP="00A20DD6">
            <w:pPr>
              <w:spacing w:after="0"/>
              <w:contextualSpacing/>
            </w:pPr>
            <w:r w:rsidRPr="00A20DD6">
              <w:rPr>
                <w:rFonts w:ascii="Times New Roman" w:hAnsi="Times New Roman" w:cs="Times New Roman"/>
              </w:rPr>
              <w:t>ИД-УК-</w:t>
            </w:r>
            <w:r w:rsidR="00FC5F5B">
              <w:rPr>
                <w:rFonts w:ascii="Times New Roman" w:hAnsi="Times New Roman" w:cs="Times New Roman"/>
              </w:rPr>
              <w:t>8</w:t>
            </w:r>
            <w:r w:rsidRPr="00A20DD6">
              <w:rPr>
                <w:rFonts w:ascii="Times New Roman" w:hAnsi="Times New Roman" w:cs="Times New Roman"/>
              </w:rPr>
              <w:t>.</w:t>
            </w:r>
            <w:r w:rsidR="00FC5F5B">
              <w:rPr>
                <w:rFonts w:ascii="Times New Roman" w:hAnsi="Times New Roman" w:cs="Times New Roman"/>
              </w:rPr>
              <w:t>2</w:t>
            </w:r>
            <w:r w:rsidRPr="00A20DD6">
              <w:t xml:space="preserve"> </w:t>
            </w:r>
          </w:p>
          <w:p w:rsidR="00A20DD6" w:rsidRPr="00A20DD6" w:rsidRDefault="00007016" w:rsidP="00A20DD6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007016">
              <w:rPr>
                <w:rFonts w:ascii="Times New Roman" w:hAnsi="Times New Roman" w:cs="Times New Roman"/>
              </w:rPr>
              <w:t>Поддержание безопасных условий жизнедеятельности; выявление признаков, причин и условий возникновения чрезвычайных ситуаций; оценивание вероятности возникновения потенциальной опасности и пр</w:t>
            </w:r>
            <w:r>
              <w:rPr>
                <w:rFonts w:ascii="Times New Roman" w:hAnsi="Times New Roman" w:cs="Times New Roman"/>
              </w:rPr>
              <w:t>инятие мер по ее предупреждению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20DD6" w:rsidRDefault="00BA518F" w:rsidP="00CC1F37">
            <w:pPr>
              <w:tabs>
                <w:tab w:val="num" w:pos="0"/>
              </w:tabs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Знает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необходимые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теоретические знания </w:t>
            </w:r>
            <w:r w:rsidR="00DB5964">
              <w:rPr>
                <w:rFonts w:ascii="Times New Roman" w:eastAsia="Times New Roman" w:hAnsi="Times New Roman" w:cs="Times New Roman"/>
                <w:lang w:eastAsia="ru-RU"/>
              </w:rPr>
              <w:t xml:space="preserve">в области поддержания безопасных условий жизнедеятельности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по основным положениям курса «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Электротехника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»;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реализовывает теоретические положения электротехники </w:t>
            </w:r>
            <w:r w:rsidR="00CC1F37">
              <w:rPr>
                <w:rFonts w:ascii="Times New Roman" w:eastAsiaTheme="minorEastAsia" w:hAnsi="Times New Roman" w:cs="Times New Roman"/>
                <w:lang w:eastAsia="ru-RU"/>
              </w:rPr>
              <w:t xml:space="preserve">при решени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 практических задач</w:t>
            </w:r>
            <w:r w:rsidR="0096219B">
              <w:rPr>
                <w:rFonts w:ascii="Times New Roman" w:eastAsiaTheme="minorEastAsia" w:hAnsi="Times New Roman" w:cs="Times New Roman"/>
                <w:lang w:eastAsia="ru-RU"/>
              </w:rPr>
              <w:t>;</w:t>
            </w:r>
          </w:p>
          <w:p w:rsidR="0096219B" w:rsidRDefault="0096219B" w:rsidP="00CC1F37">
            <w:pPr>
              <w:tabs>
                <w:tab w:val="num" w:pos="0"/>
              </w:tabs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007016">
              <w:rPr>
                <w:rFonts w:ascii="Times New Roman" w:hAnsi="Times New Roman" w:cs="Times New Roman"/>
              </w:rPr>
              <w:t>оценивание вероятности возникновения потенциальной опасности и пр</w:t>
            </w:r>
            <w:r>
              <w:rPr>
                <w:rFonts w:ascii="Times New Roman" w:hAnsi="Times New Roman" w:cs="Times New Roman"/>
              </w:rPr>
              <w:t xml:space="preserve">инятие мер по ее предупреждению при выполнении лабораторных работ и практических заданий в области </w:t>
            </w:r>
            <w:r w:rsidR="005C0F25">
              <w:rPr>
                <w:rFonts w:ascii="Times New Roman" w:hAnsi="Times New Roman" w:cs="Times New Roman"/>
              </w:rPr>
              <w:t>электротехники.</w:t>
            </w:r>
          </w:p>
          <w:p w:rsidR="002D1742" w:rsidRPr="00BA518F" w:rsidRDefault="002D1742" w:rsidP="00CC1F37">
            <w:pPr>
              <w:tabs>
                <w:tab w:val="num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A20DD6" w:rsidRPr="00A20DD6" w:rsidTr="00A20DD6">
        <w:trPr>
          <w:trHeight w:val="283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:rsidR="00A20DD6" w:rsidRPr="00A20DD6" w:rsidRDefault="00D21216" w:rsidP="00A20DD6">
            <w:pPr>
              <w:spacing w:after="0" w:line="240" w:lineRule="auto"/>
              <w:contextualSpacing/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О</w:t>
            </w:r>
            <w:r w:rsidR="00A20DD6" w:rsidRPr="00A20DD6">
              <w:rPr>
                <w:rFonts w:ascii="Times New Roman" w:eastAsia="Times New Roman" w:hAnsi="Times New Roman" w:cs="Times New Roman"/>
                <w:lang w:eastAsia="ru-RU"/>
              </w:rPr>
              <w:t>ПК-1</w:t>
            </w:r>
            <w:r w:rsidR="00A20DD6" w:rsidRPr="00A20DD6">
              <w:t xml:space="preserve"> </w:t>
            </w:r>
          </w:p>
          <w:p w:rsidR="00A20DD6" w:rsidRPr="00A20DD6" w:rsidRDefault="00B62AC8" w:rsidP="00A20DD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B62AC8">
              <w:rPr>
                <w:rFonts w:ascii="Times New Roman" w:eastAsia="Times New Roman" w:hAnsi="Times New Roman" w:cs="Times New Roman"/>
                <w:lang w:eastAsia="ru-RU"/>
              </w:rPr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20DD6" w:rsidRPr="00A20DD6" w:rsidRDefault="00A20DD6" w:rsidP="00A20DD6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A20DD6">
              <w:rPr>
                <w:rFonts w:ascii="Times New Roman" w:hAnsi="Times New Roman" w:cs="Times New Roman"/>
              </w:rPr>
              <w:t>ИД-</w:t>
            </w:r>
            <w:r w:rsidR="00FC5F5B">
              <w:rPr>
                <w:rFonts w:ascii="Times New Roman" w:hAnsi="Times New Roman" w:cs="Times New Roman"/>
              </w:rPr>
              <w:t>О</w:t>
            </w:r>
            <w:r w:rsidRPr="00A20DD6">
              <w:rPr>
                <w:rFonts w:ascii="Times New Roman" w:hAnsi="Times New Roman" w:cs="Times New Roman"/>
              </w:rPr>
              <w:t xml:space="preserve">ПК-1.1 </w:t>
            </w:r>
          </w:p>
          <w:p w:rsidR="00A20DD6" w:rsidRPr="00A20DD6" w:rsidRDefault="00FC5F5B" w:rsidP="00A20DD6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FC5F5B">
              <w:rPr>
                <w:rFonts w:ascii="Times New Roman" w:hAnsi="Times New Roman" w:cs="Times New Roman"/>
              </w:rPr>
              <w:t>Понимание базовых принципов  естественнонаучных, общеинженерных и математических дисциплин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:rsidR="00A20DD6" w:rsidRPr="005C0F25" w:rsidRDefault="00A20DD6" w:rsidP="00A20DD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Знает </w:t>
            </w:r>
            <w:r w:rsidR="00331CC6">
              <w:rPr>
                <w:rFonts w:ascii="Times New Roman" w:eastAsia="MS Mincho" w:hAnsi="Times New Roman" w:cs="Times New Roman"/>
                <w:lang w:eastAsia="ru-RU"/>
              </w:rPr>
              <w:t xml:space="preserve">базовые принципы </w:t>
            </w:r>
            <w:r w:rsidR="00F51E9E"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 w:rsidR="00F51E9E"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</w:t>
            </w:r>
            <w:r w:rsidRPr="005C0F25">
              <w:rPr>
                <w:rFonts w:ascii="Times New Roman" w:hAnsi="Times New Roman" w:cs="Times New Roman"/>
              </w:rPr>
              <w:t>.</w:t>
            </w:r>
          </w:p>
          <w:p w:rsidR="00A20DD6" w:rsidRPr="00942FE3" w:rsidRDefault="00A20DD6" w:rsidP="00B0272B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MS Mincho" w:hAnsi="Times New Roman" w:cs="Times New Roman"/>
                <w:highlight w:val="yellow"/>
                <w:lang w:eastAsia="ru-RU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</w:t>
            </w:r>
            <w:r w:rsidR="00B0272B">
              <w:rPr>
                <w:rFonts w:ascii="Times New Roman" w:eastAsia="MS Mincho" w:hAnsi="Times New Roman" w:cs="Times New Roman"/>
                <w:lang w:eastAsia="ru-RU"/>
              </w:rPr>
              <w:t xml:space="preserve">Владеет необходимыми навыками, </w:t>
            </w:r>
            <w:r w:rsidRPr="005C0F25">
              <w:rPr>
                <w:rFonts w:ascii="Times New Roman" w:eastAsia="MS Mincho" w:hAnsi="Times New Roman" w:cs="Times New Roman"/>
                <w:lang w:eastAsia="ru-RU"/>
              </w:rPr>
              <w:t>умениями</w:t>
            </w:r>
            <w:r w:rsidR="00B0272B">
              <w:rPr>
                <w:rFonts w:ascii="Times New Roman" w:eastAsia="MS Mincho" w:hAnsi="Times New Roman" w:cs="Times New Roman"/>
                <w:lang w:eastAsia="ru-RU"/>
              </w:rPr>
              <w:t xml:space="preserve">, базовыми принципами </w:t>
            </w:r>
            <w:r w:rsidR="00BF4734"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 w:rsidR="00BF4734">
              <w:rPr>
                <w:rFonts w:ascii="Times New Roman" w:hAnsi="Times New Roman" w:cs="Times New Roman"/>
              </w:rPr>
              <w:t xml:space="preserve"> </w:t>
            </w:r>
            <w:r w:rsidR="00DF54AA">
              <w:rPr>
                <w:rFonts w:ascii="Times New Roman" w:hAnsi="Times New Roman" w:cs="Times New Roman"/>
              </w:rPr>
              <w:t>при решении практических задач</w:t>
            </w:r>
            <w:r w:rsidRPr="005C0F25">
              <w:rPr>
                <w:rFonts w:ascii="Times New Roman" w:hAnsi="Times New Roman" w:cs="Times New Roman"/>
              </w:rPr>
              <w:t>.</w:t>
            </w:r>
          </w:p>
        </w:tc>
      </w:tr>
    </w:tbl>
    <w:p w:rsidR="00A20DD6" w:rsidRPr="00A20DD6" w:rsidRDefault="009A7363" w:rsidP="009A7363">
      <w:pPr>
        <w:keepNext/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3. </w:t>
      </w:r>
      <w:r w:rsidR="00A20DD6" w:rsidRPr="00A20DD6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СТРУКТУРА И СОДЕРЖАНИЕ УЧЕБНОЙ ДИСЦИПЛИНЫ</w:t>
      </w:r>
    </w:p>
    <w:p w:rsidR="00A20DD6" w:rsidRPr="00A20DD6" w:rsidRDefault="00A20DD6" w:rsidP="009A7363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Общая трудоёмкость учебной дисциплины по учебному плану составляет:</w:t>
      </w:r>
    </w:p>
    <w:p w:rsidR="00A20DD6" w:rsidRPr="00A20DD6" w:rsidRDefault="00A20DD6" w:rsidP="00A20DD6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A20DD6" w:rsidRPr="00A20DD6" w:rsidTr="00A20DD6">
        <w:trPr>
          <w:trHeight w:val="340"/>
        </w:trPr>
        <w:tc>
          <w:tcPr>
            <w:tcW w:w="3969" w:type="dxa"/>
            <w:vAlign w:val="center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з.е.</w:t>
            </w:r>
          </w:p>
        </w:tc>
        <w:tc>
          <w:tcPr>
            <w:tcW w:w="1020" w:type="dxa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937" w:type="dxa"/>
            <w:vAlign w:val="center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час.</w:t>
            </w:r>
          </w:p>
        </w:tc>
      </w:tr>
    </w:tbl>
    <w:p w:rsidR="00A20DD6" w:rsidRPr="00A20DD6" w:rsidRDefault="00961A59" w:rsidP="00A20DD6">
      <w:pPr>
        <w:keepNext/>
        <w:numPr>
          <w:ilvl w:val="1"/>
          <w:numId w:val="0"/>
        </w:numPr>
        <w:spacing w:before="120" w:after="120" w:line="240" w:lineRule="auto"/>
        <w:ind w:left="709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8"/>
          <w:lang w:eastAsia="ru-RU"/>
        </w:rPr>
      </w:pPr>
      <w:r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3.1. </w:t>
      </w:r>
      <w:r w:rsidR="00A20DD6" w:rsidRPr="00A20DD6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Структура учебной дисциплины д</w:t>
      </w:r>
      <w:r w:rsidR="0012377B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ля обучающихся 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A20DD6" w:rsidRPr="00A20DD6" w:rsidTr="00A20DD6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Структура и объем дисциплины</w:t>
            </w:r>
          </w:p>
        </w:tc>
      </w:tr>
      <w:tr w:rsidR="00A20DD6" w:rsidRPr="00A20DD6" w:rsidTr="00A20DD6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Самостоятельная работа обучающегося, час</w:t>
            </w:r>
          </w:p>
        </w:tc>
      </w:tr>
      <w:tr w:rsidR="00A20DD6" w:rsidRPr="00A20DD6" w:rsidTr="00A20DD6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ind w:left="28"/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  <w:t>курсовая работа/</w:t>
            </w:r>
          </w:p>
          <w:p w:rsidR="00A20DD6" w:rsidRPr="00A20DD6" w:rsidRDefault="00A20DD6" w:rsidP="00A20DD6">
            <w:pPr>
              <w:ind w:left="28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омежуточная аттестация, час</w:t>
            </w:r>
          </w:p>
        </w:tc>
      </w:tr>
      <w:tr w:rsidR="00A20DD6" w:rsidRPr="00A20DD6" w:rsidTr="00A20DD6">
        <w:trPr>
          <w:cantSplit/>
          <w:trHeight w:val="227"/>
        </w:trPr>
        <w:tc>
          <w:tcPr>
            <w:tcW w:w="1943" w:type="dxa"/>
          </w:tcPr>
          <w:p w:rsidR="00A20DD6" w:rsidRPr="00A20DD6" w:rsidRDefault="00961A59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4 </w:t>
            </w:r>
            <w:r w:rsidR="00A20DD6" w:rsidRPr="00A20DD6">
              <w:rPr>
                <w:rFonts w:ascii="Times New Roman" w:eastAsia="MS Mincho" w:hAnsi="Times New Roman" w:cs="Times New Roman"/>
                <w:lang w:eastAsia="ru-RU"/>
              </w:rPr>
              <w:t>семестр</w:t>
            </w:r>
          </w:p>
        </w:tc>
        <w:tc>
          <w:tcPr>
            <w:tcW w:w="1130" w:type="dxa"/>
          </w:tcPr>
          <w:p w:rsidR="00A20DD6" w:rsidRPr="00A20DD6" w:rsidRDefault="00961A59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зачет</w:t>
            </w:r>
          </w:p>
        </w:tc>
        <w:tc>
          <w:tcPr>
            <w:tcW w:w="833" w:type="dxa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A20DD6" w:rsidRPr="00A20DD6" w:rsidRDefault="00E81BF8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54</w:t>
            </w:r>
          </w:p>
        </w:tc>
        <w:tc>
          <w:tcPr>
            <w:tcW w:w="837" w:type="dxa"/>
          </w:tcPr>
          <w:p w:rsidR="00A20DD6" w:rsidRPr="00A20DD6" w:rsidRDefault="00A20DD6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CB5429" w:rsidRPr="00A20DD6" w:rsidTr="00A20DD6">
        <w:trPr>
          <w:cantSplit/>
          <w:trHeight w:val="227"/>
        </w:trPr>
        <w:tc>
          <w:tcPr>
            <w:tcW w:w="1943" w:type="dxa"/>
          </w:tcPr>
          <w:p w:rsidR="00CB5429" w:rsidRPr="00A20DD6" w:rsidRDefault="00CB5429" w:rsidP="00A20DD6">
            <w:pPr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Всего:</w:t>
            </w:r>
          </w:p>
        </w:tc>
        <w:tc>
          <w:tcPr>
            <w:tcW w:w="1130" w:type="dxa"/>
          </w:tcPr>
          <w:p w:rsidR="00CB5429" w:rsidRPr="00A20DD6" w:rsidRDefault="00CB5429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3" w:type="dxa"/>
          </w:tcPr>
          <w:p w:rsidR="00CB5429" w:rsidRPr="00A20DD6" w:rsidRDefault="00CB5429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CB5429" w:rsidRPr="00A20DD6" w:rsidRDefault="00CB5429" w:rsidP="0059130F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54</w:t>
            </w:r>
          </w:p>
        </w:tc>
        <w:tc>
          <w:tcPr>
            <w:tcW w:w="837" w:type="dxa"/>
          </w:tcPr>
          <w:p w:rsidR="00CB5429" w:rsidRPr="00A20DD6" w:rsidRDefault="00CB5429" w:rsidP="00A20DD6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</w:tbl>
    <w:p w:rsidR="00A20DD6" w:rsidRPr="00A20DD6" w:rsidRDefault="00A20DD6" w:rsidP="00A20DD6">
      <w:pPr>
        <w:numPr>
          <w:ilvl w:val="3"/>
          <w:numId w:val="8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</w:p>
    <w:p w:rsidR="00A20DD6" w:rsidRPr="00A20DD6" w:rsidRDefault="00A20DD6" w:rsidP="00A20DD6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i/>
          <w:lang w:eastAsia="ru-RU"/>
        </w:rPr>
        <w:sectPr w:rsidR="00A20DD6" w:rsidRPr="00A20DD6" w:rsidSect="00A20DD6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A20DD6" w:rsidRPr="00A20DD6" w:rsidRDefault="00202170" w:rsidP="00A20DD6">
      <w:pPr>
        <w:keepNext/>
        <w:numPr>
          <w:ilvl w:val="1"/>
          <w:numId w:val="0"/>
        </w:numPr>
        <w:spacing w:before="120" w:after="120" w:line="240" w:lineRule="auto"/>
        <w:jc w:val="center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8"/>
          <w:lang w:eastAsia="ru-RU"/>
        </w:rPr>
      </w:pPr>
      <w:r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3.2. </w:t>
      </w:r>
      <w:r w:rsidR="00A20DD6" w:rsidRPr="00A20DD6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Структура учебной дисциплины для обучающихся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A20DD6" w:rsidRPr="00A20DD6" w:rsidTr="00A20DD6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-57" w:right="-57"/>
              <w:jc w:val="center"/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Планируемые (контролируемые) результаты освоения:</w:t>
            </w:r>
            <w:r w:rsidRPr="00A20DD6"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  <w:t xml:space="preserve"> </w:t>
            </w:r>
          </w:p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-57" w:right="-57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Наименование разделов, тем;</w:t>
            </w:r>
          </w:p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Times New Roman"/>
                <w:b/>
                <w:bCs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highlight w:val="yellow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формы промежуточного контроля успеваемости</w:t>
            </w:r>
          </w:p>
        </w:tc>
      </w:tr>
      <w:tr w:rsidR="00A20DD6" w:rsidRPr="00A20DD6" w:rsidTr="00A20DD6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</w:tr>
      <w:tr w:rsidR="00A20DD6" w:rsidRPr="00A20DD6" w:rsidTr="00A20DD6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i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/>
                <w:sz w:val="18"/>
                <w:szCs w:val="18"/>
                <w:lang w:eastAsia="ru-RU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A20DD6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Практическая подготовка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</w:tr>
      <w:tr w:rsidR="00A20DD6" w:rsidRPr="00A20DD6" w:rsidTr="00A20DD6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A20DD6" w:rsidRPr="00A20DD6" w:rsidRDefault="00013B4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Четвертый</w:t>
            </w:r>
            <w:r w:rsidR="00A20DD6" w:rsidRPr="00A20DD6">
              <w:rPr>
                <w:rFonts w:ascii="Times New Roman" w:eastAsia="MS Mincho" w:hAnsi="Times New Roman" w:cs="Times New Roman"/>
                <w:b/>
                <w:i/>
                <w:lang w:eastAsia="ru-RU"/>
              </w:rPr>
              <w:t xml:space="preserve"> </w:t>
            </w:r>
            <w:r w:rsidR="00A20DD6"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семестр</w:t>
            </w:r>
          </w:p>
        </w:tc>
      </w:tr>
      <w:tr w:rsidR="00214C23" w:rsidRPr="00A20DD6" w:rsidTr="00A20DD6">
        <w:trPr>
          <w:trHeight w:val="227"/>
        </w:trPr>
        <w:tc>
          <w:tcPr>
            <w:tcW w:w="1701" w:type="dxa"/>
            <w:vMerge w:val="restart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К-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  <w:r w:rsidRPr="00A20DD6">
              <w:rPr>
                <w:rFonts w:ascii="Times New Roman" w:eastAsia="MS Mincho" w:hAnsi="Times New Roman" w:cs="Times New Roman"/>
                <w:lang w:eastAsia="ru-RU"/>
              </w:rPr>
              <w:t xml:space="preserve">: </w:t>
            </w:r>
          </w:p>
          <w:p w:rsidR="00214C23" w:rsidRPr="00A20DD6" w:rsidRDefault="00214C23" w:rsidP="00A20DD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A20DD6">
              <w:rPr>
                <w:rFonts w:ascii="Times New Roman" w:hAnsi="Times New Roman" w:cs="Times New Roman"/>
              </w:rPr>
              <w:t>ИД-</w:t>
            </w:r>
            <w:r>
              <w:rPr>
                <w:rFonts w:ascii="Times New Roman" w:hAnsi="Times New Roman" w:cs="Times New Roman"/>
              </w:rPr>
              <w:t>У</w:t>
            </w:r>
            <w:r w:rsidRPr="00A20DD6">
              <w:rPr>
                <w:rFonts w:ascii="Times New Roman" w:hAnsi="Times New Roman" w:cs="Times New Roman"/>
              </w:rPr>
              <w:t>К-</w:t>
            </w:r>
            <w:r>
              <w:rPr>
                <w:rFonts w:ascii="Times New Roman" w:hAnsi="Times New Roman" w:cs="Times New Roman"/>
              </w:rPr>
              <w:t>8</w:t>
            </w:r>
            <w:r w:rsidRPr="00A20DD6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  <w:p w:rsidR="00F3145B" w:rsidRPr="00A20DD6" w:rsidRDefault="00F3145B" w:rsidP="00F3145B">
            <w:pPr>
              <w:spacing w:after="0" w:line="240" w:lineRule="auto"/>
              <w:contextualSpacing/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О</w:t>
            </w: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ПК-1</w:t>
            </w:r>
            <w:r w:rsidRPr="00A20DD6">
              <w:t xml:space="preserve"> </w:t>
            </w:r>
          </w:p>
          <w:p w:rsidR="00F3145B" w:rsidRPr="00A20DD6" w:rsidRDefault="00F3145B" w:rsidP="00F314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A20DD6">
              <w:rPr>
                <w:rFonts w:ascii="Times New Roman" w:hAnsi="Times New Roman" w:cs="Times New Roman"/>
              </w:rPr>
              <w:t>ИД-</w:t>
            </w:r>
            <w:r w:rsidR="00F100BB">
              <w:rPr>
                <w:rFonts w:ascii="Times New Roman" w:hAnsi="Times New Roman" w:cs="Times New Roman"/>
              </w:rPr>
              <w:t>ОП</w:t>
            </w:r>
            <w:r w:rsidRPr="00A20DD6">
              <w:rPr>
                <w:rFonts w:ascii="Times New Roman" w:hAnsi="Times New Roman" w:cs="Times New Roman"/>
              </w:rPr>
              <w:t>К-</w:t>
            </w:r>
            <w:r w:rsidR="00F100BB">
              <w:rPr>
                <w:rFonts w:ascii="Times New Roman" w:hAnsi="Times New Roman" w:cs="Times New Roman"/>
              </w:rPr>
              <w:t>1</w:t>
            </w:r>
            <w:r w:rsidRPr="00A20DD6">
              <w:rPr>
                <w:rFonts w:ascii="Times New Roman" w:hAnsi="Times New Roman" w:cs="Times New Roman"/>
              </w:rPr>
              <w:t>.</w:t>
            </w:r>
            <w:r w:rsidR="00F100BB">
              <w:rPr>
                <w:rFonts w:ascii="Times New Roman" w:hAnsi="Times New Roman" w:cs="Times New Roman"/>
              </w:rPr>
              <w:t>1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013B4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Раздел 1. </w:t>
            </w:r>
            <w:r>
              <w:rPr>
                <w:rFonts w:ascii="Times New Roman" w:eastAsia="MS Mincho" w:hAnsi="Times New Roman" w:cs="Times New Roman"/>
                <w:b/>
                <w:lang w:eastAsia="ru-RU"/>
              </w:rPr>
              <w:t>Цепи постоянного тока</w:t>
            </w: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.</w:t>
            </w:r>
          </w:p>
        </w:tc>
        <w:tc>
          <w:tcPr>
            <w:tcW w:w="815" w:type="dxa"/>
          </w:tcPr>
          <w:p w:rsidR="00214C23" w:rsidRPr="00D90F4F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5" w:type="dxa"/>
          </w:tcPr>
          <w:p w:rsidR="00214C23" w:rsidRPr="00D90F4F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D90F4F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214C23" w:rsidRPr="00D90F4F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D90F4F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lang w:eastAsia="ru-RU"/>
              </w:rPr>
            </w:pPr>
            <w:r w:rsidRPr="00D90F4F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214C23" w:rsidRPr="00D90F4F" w:rsidRDefault="006463C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 xml:space="preserve">Тема 1.1 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 w:val="restart"/>
            <w:vAlign w:val="center"/>
          </w:tcPr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 xml:space="preserve">Формы текущего контроля </w:t>
            </w:r>
          </w:p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>по разделу 1:</w:t>
            </w:r>
          </w:p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>1.</w:t>
            </w:r>
            <w:r w:rsidRPr="00057828">
              <w:rPr>
                <w:rFonts w:ascii="Times New Roman" w:eastAsia="Calibri" w:hAnsi="Times New Roman" w:cs="Times New Roman"/>
              </w:rPr>
              <w:t xml:space="preserve"> Защита лабораторной работы №1 (ЗЛР №1)</w:t>
            </w:r>
          </w:p>
          <w:p w:rsidR="00214C23" w:rsidRPr="00057828" w:rsidRDefault="00214C23" w:rsidP="0005782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57828">
              <w:rPr>
                <w:rFonts w:ascii="Times New Roman" w:eastAsia="Calibri" w:hAnsi="Times New Roman" w:cs="Times New Roman"/>
              </w:rPr>
              <w:t xml:space="preserve">2. 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ая работа №1 </w:t>
            </w:r>
          </w:p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057828">
              <w:rPr>
                <w:rFonts w:ascii="Times New Roman" w:eastAsia="Calibri" w:hAnsi="Times New Roman" w:cs="Times New Roman"/>
              </w:rPr>
              <w:t>(КР №1)</w:t>
            </w:r>
          </w:p>
          <w:p w:rsidR="00214C23" w:rsidRPr="00996F43" w:rsidRDefault="00214C23" w:rsidP="00996F43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highlight w:val="yellow"/>
                <w:lang w:eastAsia="ru-RU"/>
              </w:rPr>
            </w:pPr>
            <w:r w:rsidRPr="00057828">
              <w:rPr>
                <w:rFonts w:ascii="Times New Roman" w:eastAsia="Calibri" w:hAnsi="Times New Roman" w:cs="Times New Roman"/>
              </w:rPr>
              <w:t xml:space="preserve">3. 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Индивидуальное домашнее задание №1 </w:t>
            </w:r>
            <w:r w:rsidRPr="00057828">
              <w:rPr>
                <w:rFonts w:ascii="Times New Roman" w:eastAsia="Calibri" w:hAnsi="Times New Roman" w:cs="Times New Roman"/>
              </w:rPr>
              <w:t>(ИДЗ №1)</w:t>
            </w: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 xml:space="preserve">Тема 1.2 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11402F" w:rsidRDefault="00214C23" w:rsidP="009E7D1F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1402F">
              <w:rPr>
                <w:rFonts w:ascii="Times New Roman" w:eastAsia="MS Mincho" w:hAnsi="Times New Roman" w:cs="Times New Roman"/>
                <w:lang w:eastAsia="ru-RU"/>
              </w:rPr>
              <w:t>Тема 1.3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1402F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  <w:vAlign w:val="center"/>
          </w:tcPr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381AE8" w:rsidRDefault="00214C23" w:rsidP="009E7D1F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381AE8">
              <w:rPr>
                <w:rFonts w:ascii="Times New Roman" w:eastAsia="MS Mincho" w:hAnsi="Times New Roman" w:cs="Times New Roman"/>
                <w:lang w:eastAsia="ru-RU"/>
              </w:rPr>
              <w:t xml:space="preserve">Тема 1.4 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381A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  <w:vAlign w:val="center"/>
          </w:tcPr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 xml:space="preserve">Лабораторная работа № 1 </w:t>
            </w:r>
          </w:p>
          <w:p w:rsidR="00214C23" w:rsidRPr="0058564E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58564E">
              <w:rPr>
                <w:rFonts w:ascii="Times New Roman" w:eastAsia="Times New Roman" w:hAnsi="Times New Roman" w:cs="Times New Roman"/>
                <w:bCs/>
                <w:lang w:eastAsia="ru-RU"/>
              </w:rPr>
              <w:t>Исследование цепи постоянного тока</w:t>
            </w: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057828" w:rsidRDefault="00214C23" w:rsidP="000578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Раздел 2</w:t>
            </w:r>
            <w:r w:rsidRPr="008B5CA9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. </w:t>
            </w:r>
            <w:r w:rsidRPr="008B5CA9">
              <w:rPr>
                <w:rFonts w:ascii="Times New Roman" w:hAnsi="Times New Roman" w:cs="Times New Roman"/>
                <w:b/>
              </w:rPr>
              <w:t>Магнитные цепи</w:t>
            </w:r>
          </w:p>
        </w:tc>
        <w:tc>
          <w:tcPr>
            <w:tcW w:w="815" w:type="dxa"/>
          </w:tcPr>
          <w:p w:rsidR="00214C23" w:rsidRPr="00B9422E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5" w:type="dxa"/>
          </w:tcPr>
          <w:p w:rsidR="00214C23" w:rsidRPr="00B9422E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B9422E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214C23" w:rsidRPr="00B9422E" w:rsidRDefault="003A2F88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B9422E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lang w:eastAsia="ru-RU"/>
              </w:rPr>
            </w:pPr>
            <w:r w:rsidRPr="00B9422E">
              <w:rPr>
                <w:rFonts w:ascii="Times New Roman" w:eastAsia="MS Mincho" w:hAnsi="Times New Roman" w:cs="Times New Roman"/>
                <w:b/>
                <w:bCs/>
                <w:lang w:eastAsia="ru-RU"/>
              </w:rPr>
              <w:t>х</w:t>
            </w:r>
          </w:p>
        </w:tc>
        <w:tc>
          <w:tcPr>
            <w:tcW w:w="821" w:type="dxa"/>
          </w:tcPr>
          <w:p w:rsidR="00214C23" w:rsidRPr="00B9422E" w:rsidRDefault="006463C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  <w:vMerge w:val="restart"/>
            <w:vAlign w:val="center"/>
          </w:tcPr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 xml:space="preserve">Формы текущего контроля </w:t>
            </w:r>
          </w:p>
          <w:p w:rsidR="00214C23" w:rsidRPr="00057828" w:rsidRDefault="00214C23" w:rsidP="00057828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>по разделу 2:</w:t>
            </w:r>
          </w:p>
          <w:p w:rsidR="00214C23" w:rsidRPr="00057828" w:rsidRDefault="00214C23" w:rsidP="000578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057828">
              <w:rPr>
                <w:rFonts w:ascii="Times New Roman" w:eastAsia="MS Mincho" w:hAnsi="Times New Roman" w:cs="Times New Roman"/>
                <w:lang w:eastAsia="ru-RU"/>
              </w:rPr>
              <w:t>1. Защита лабораторной работы №2 (ЗЛР №2)</w:t>
            </w: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1765DD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765DD">
              <w:rPr>
                <w:rFonts w:ascii="Times New Roman" w:eastAsia="MS Mincho" w:hAnsi="Times New Roman" w:cs="Times New Roman"/>
                <w:lang w:eastAsia="ru-RU"/>
              </w:rPr>
              <w:t xml:space="preserve">Тема 2.1 </w:t>
            </w:r>
          </w:p>
          <w:p w:rsidR="00214C23" w:rsidRPr="001765DD" w:rsidRDefault="00214C23" w:rsidP="00684949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765DD">
              <w:rPr>
                <w:rFonts w:ascii="Times New Roman" w:eastAsia="Times New Roman" w:hAnsi="Times New Roman" w:cs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1765DD" w:rsidRDefault="00214C23" w:rsidP="00A20DD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</w:rPr>
            </w:pPr>
            <w:r w:rsidRPr="001765DD">
              <w:rPr>
                <w:rFonts w:ascii="Times New Roman" w:eastAsia="Times New Roman" w:hAnsi="Times New Roman" w:cs="Times New Roman"/>
                <w:bCs/>
              </w:rPr>
              <w:t>Тема 2.2</w:t>
            </w:r>
          </w:p>
          <w:p w:rsidR="00214C23" w:rsidRPr="001765DD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1765DD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 xml:space="preserve">Тема 2.3 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Ферромагнитные материалы. 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Тема 2.4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днородное и неоднородное магнитное поле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214C23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Лабораторная работа №2</w:t>
            </w:r>
          </w:p>
          <w:p w:rsidR="00214C23" w:rsidRPr="009A5742" w:rsidRDefault="00214C23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A20DD6" w:rsidRDefault="00214C23" w:rsidP="00A20DD6">
            <w:pPr>
              <w:tabs>
                <w:tab w:val="right" w:leader="underscore" w:pos="9639"/>
              </w:tabs>
              <w:spacing w:after="0" w:line="240" w:lineRule="auto"/>
              <w:ind w:left="-15" w:firstLine="15"/>
              <w:jc w:val="both"/>
              <w:rPr>
                <w:rFonts w:ascii="Times New Roman" w:eastAsia="MS Mincho" w:hAnsi="Times New Roman" w:cs="Times New Roman"/>
                <w:bCs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Раздел 3. </w:t>
            </w:r>
            <w:r w:rsidRPr="00B416BC">
              <w:rPr>
                <w:rFonts w:ascii="Times New Roman" w:hAnsi="Times New Roman" w:cs="Times New Roman"/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:rsidR="00214C23" w:rsidRPr="00E54EF7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815" w:type="dxa"/>
          </w:tcPr>
          <w:p w:rsidR="00214C23" w:rsidRPr="00E54EF7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214C23" w:rsidRPr="00E54EF7" w:rsidRDefault="00E54E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6" w:type="dxa"/>
          </w:tcPr>
          <w:p w:rsidR="00214C23" w:rsidRPr="00E54EF7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214C23" w:rsidRPr="00E54EF7" w:rsidRDefault="006463C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  <w:vMerge w:val="restart"/>
            <w:vAlign w:val="center"/>
          </w:tcPr>
          <w:p w:rsidR="00214C23" w:rsidRPr="00A20DD6" w:rsidRDefault="00214C23" w:rsidP="00A20DD6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 xml:space="preserve">Формы текущего контроля </w:t>
            </w:r>
          </w:p>
          <w:p w:rsidR="00214C23" w:rsidRPr="00A20DD6" w:rsidRDefault="00214C23" w:rsidP="00A20DD6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>по разделу 3:</w:t>
            </w:r>
          </w:p>
          <w:p w:rsidR="00214C23" w:rsidRDefault="00214C23" w:rsidP="00A20DD6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>1. Защита лабораторной работы №3 (ЗЛР №3)</w:t>
            </w:r>
          </w:p>
          <w:p w:rsidR="00214C23" w:rsidRDefault="00214C23" w:rsidP="00A20DD6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2</w:t>
            </w:r>
            <w:r w:rsidRPr="00A20DD6">
              <w:rPr>
                <w:rFonts w:ascii="Times New Roman" w:eastAsia="Calibri" w:hAnsi="Times New Roman" w:cs="Times New Roman"/>
              </w:rPr>
              <w:t>. Защит</w:t>
            </w:r>
            <w:r>
              <w:rPr>
                <w:rFonts w:ascii="Times New Roman" w:eastAsia="Calibri" w:hAnsi="Times New Roman" w:cs="Times New Roman"/>
              </w:rPr>
              <w:t>а лабораторной работы №</w:t>
            </w:r>
            <w:r w:rsidR="00B10FF7">
              <w:rPr>
                <w:rFonts w:ascii="Times New Roman" w:eastAsia="Calibri" w:hAnsi="Times New Roman" w:cs="Times New Roman"/>
              </w:rPr>
              <w:t>4</w:t>
            </w:r>
            <w:r>
              <w:rPr>
                <w:rFonts w:ascii="Times New Roman" w:eastAsia="Calibri" w:hAnsi="Times New Roman" w:cs="Times New Roman"/>
              </w:rPr>
              <w:t xml:space="preserve"> (ЗЛР №4</w:t>
            </w:r>
            <w:r w:rsidRPr="00A20DD6">
              <w:rPr>
                <w:rFonts w:ascii="Times New Roman" w:eastAsia="Calibri" w:hAnsi="Times New Roman" w:cs="Times New Roman"/>
              </w:rPr>
              <w:t>)</w:t>
            </w:r>
          </w:p>
          <w:p w:rsidR="00214C23" w:rsidRDefault="00214C23" w:rsidP="00996F43">
            <w:pPr>
              <w:spacing w:after="0" w:line="240" w:lineRule="auto"/>
              <w:ind w:left="63"/>
              <w:contextualSpacing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3.</w:t>
            </w:r>
            <w:r w:rsidRPr="00057828">
              <w:rPr>
                <w:rFonts w:ascii="Times New Roman" w:eastAsia="Calibri" w:hAnsi="Times New Roman" w:cs="Times New Roman"/>
              </w:rPr>
              <w:t xml:space="preserve"> 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>Ин</w:t>
            </w: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дивидуальное домашнее задание №2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r w:rsidRPr="00057828">
              <w:rPr>
                <w:rFonts w:ascii="Times New Roman" w:eastAsia="Calibri" w:hAnsi="Times New Roman" w:cs="Times New Roman"/>
              </w:rPr>
              <w:t>(ИДЗ №</w:t>
            </w:r>
            <w:r>
              <w:rPr>
                <w:rFonts w:ascii="Times New Roman" w:eastAsia="Calibri" w:hAnsi="Times New Roman" w:cs="Times New Roman"/>
              </w:rPr>
              <w:t>2</w:t>
            </w:r>
            <w:r w:rsidRPr="00057828">
              <w:rPr>
                <w:rFonts w:ascii="Times New Roman" w:eastAsia="Calibri" w:hAnsi="Times New Roman" w:cs="Times New Roman"/>
              </w:rPr>
              <w:t>)</w:t>
            </w:r>
          </w:p>
          <w:p w:rsidR="00B10FF7" w:rsidRDefault="00B10FF7" w:rsidP="00F44998">
            <w:pPr>
              <w:spacing w:after="0" w:line="240" w:lineRule="auto"/>
              <w:ind w:left="63"/>
              <w:contextualSpacing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4. 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>Ин</w:t>
            </w: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дивидуальное домашнее задание №3</w:t>
            </w:r>
            <w:r w:rsidRPr="0005782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r w:rsidRPr="00057828">
              <w:rPr>
                <w:rFonts w:ascii="Times New Roman" w:eastAsia="Calibri" w:hAnsi="Times New Roman" w:cs="Times New Roman"/>
              </w:rPr>
              <w:t>(ИДЗ №</w:t>
            </w:r>
            <w:r>
              <w:rPr>
                <w:rFonts w:ascii="Times New Roman" w:eastAsia="Calibri" w:hAnsi="Times New Roman" w:cs="Times New Roman"/>
              </w:rPr>
              <w:t>3</w:t>
            </w:r>
            <w:r w:rsidRPr="00057828">
              <w:rPr>
                <w:rFonts w:ascii="Times New Roman" w:eastAsia="Calibri" w:hAnsi="Times New Roman" w:cs="Times New Roman"/>
              </w:rPr>
              <w:t>)</w:t>
            </w:r>
          </w:p>
          <w:p w:rsidR="00214C23" w:rsidRPr="00F44998" w:rsidRDefault="00B10FF7" w:rsidP="00F44998">
            <w:pPr>
              <w:spacing w:after="0" w:line="240" w:lineRule="auto"/>
              <w:ind w:left="63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Calibri" w:hAnsi="Times New Roman" w:cs="Times New Roman"/>
              </w:rPr>
              <w:t>5</w:t>
            </w:r>
            <w:r w:rsidR="00214C23" w:rsidRPr="00057828">
              <w:rPr>
                <w:rFonts w:ascii="Times New Roman" w:eastAsia="Calibri" w:hAnsi="Times New Roman" w:cs="Times New Roman"/>
              </w:rPr>
              <w:t xml:space="preserve">. </w:t>
            </w:r>
            <w:r w:rsidR="00214C23">
              <w:rPr>
                <w:rFonts w:ascii="Times New Roman" w:eastAsia="Times New Roman" w:hAnsi="Times New Roman" w:cs="Times New Roman"/>
                <w:bCs/>
                <w:lang w:eastAsia="ru-RU"/>
              </w:rPr>
              <w:t>Контрольная работа №2</w:t>
            </w:r>
            <w:r w:rsidR="00F4499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</w:t>
            </w:r>
            <w:r w:rsidR="00214C23" w:rsidRPr="00057828">
              <w:rPr>
                <w:rFonts w:ascii="Times New Roman" w:eastAsia="Calibri" w:hAnsi="Times New Roman" w:cs="Times New Roman"/>
              </w:rPr>
              <w:t>(КР №</w:t>
            </w:r>
            <w:r w:rsidR="00214C23">
              <w:rPr>
                <w:rFonts w:ascii="Times New Roman" w:eastAsia="Calibri" w:hAnsi="Times New Roman" w:cs="Times New Roman"/>
              </w:rPr>
              <w:t>2</w:t>
            </w:r>
            <w:r w:rsidR="00214C23" w:rsidRPr="00057828">
              <w:rPr>
                <w:rFonts w:ascii="Times New Roman" w:eastAsia="Calibri" w:hAnsi="Times New Roman" w:cs="Times New Roman"/>
              </w:rPr>
              <w:t>)</w:t>
            </w:r>
          </w:p>
          <w:p w:rsidR="00F44998" w:rsidRPr="00F44998" w:rsidRDefault="00F44998" w:rsidP="00F44998">
            <w:pPr>
              <w:spacing w:after="0" w:line="240" w:lineRule="auto"/>
              <w:ind w:left="63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Calibri" w:hAnsi="Times New Roman" w:cs="Times New Roman"/>
              </w:rPr>
              <w:t xml:space="preserve">6. </w:t>
            </w: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ая работа №3 </w:t>
            </w:r>
            <w:r w:rsidRPr="00057828">
              <w:rPr>
                <w:rFonts w:ascii="Times New Roman" w:eastAsia="Calibri" w:hAnsi="Times New Roman" w:cs="Times New Roman"/>
              </w:rPr>
              <w:t>(КР №</w:t>
            </w:r>
            <w:r>
              <w:rPr>
                <w:rFonts w:ascii="Times New Roman" w:eastAsia="Calibri" w:hAnsi="Times New Roman" w:cs="Times New Roman"/>
              </w:rPr>
              <w:t>3</w:t>
            </w:r>
            <w:r w:rsidRPr="00057828">
              <w:rPr>
                <w:rFonts w:ascii="Times New Roman" w:eastAsia="Calibri" w:hAnsi="Times New Roman" w:cs="Times New Roman"/>
              </w:rPr>
              <w:t>)</w:t>
            </w:r>
          </w:p>
          <w:p w:rsidR="00F44998" w:rsidRPr="009D6A01" w:rsidRDefault="00F44998" w:rsidP="00B10FF7">
            <w:pPr>
              <w:spacing w:after="0" w:line="240" w:lineRule="auto"/>
              <w:ind w:left="63"/>
              <w:contextualSpacing/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B416B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hAnsi="Times New Roman" w:cs="Times New Roman"/>
              </w:rPr>
              <w:t xml:space="preserve">Тема 3.1 </w:t>
            </w: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 Цепи переменного тока. Основные понятия и определения. 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hAnsi="Times New Roman" w:cs="Times New Roman"/>
              </w:rPr>
              <w:t xml:space="preserve">Тема 3.2 </w:t>
            </w:r>
          </w:p>
          <w:p w:rsidR="00214C23" w:rsidRPr="000F4EC0" w:rsidRDefault="00214C23" w:rsidP="00B416B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Изображение синусоидальных функций на де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картовой комплексной плоскости.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hAnsi="Times New Roman" w:cs="Times New Roman"/>
              </w:rPr>
              <w:t>Тема 3.3</w:t>
            </w:r>
          </w:p>
          <w:p w:rsidR="00214C23" w:rsidRPr="000F4EC0" w:rsidRDefault="00214C23" w:rsidP="00B416B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Цепи с индуктивно связанными элементами. 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0F4EC0">
              <w:rPr>
                <w:rFonts w:ascii="Times New Roman" w:hAnsi="Times New Roman" w:cs="Times New Roman"/>
              </w:rPr>
              <w:t>Тема 3.4</w:t>
            </w: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214C23" w:rsidRPr="000F4EC0" w:rsidRDefault="00214C23" w:rsidP="0031773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Трёхфазные электрические цепи. 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214C23" w:rsidRPr="00A20DD6" w:rsidRDefault="00214C23" w:rsidP="000F4EC0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Calibri" w:eastAsia="Calibri" w:hAnsi="Calibri" w:cs="Times New Roman"/>
                <w:i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0F4EC0">
              <w:rPr>
                <w:rFonts w:ascii="Times New Roman" w:hAnsi="Times New Roman" w:cs="Times New Roman"/>
              </w:rPr>
              <w:t>Тема 3.5</w:t>
            </w: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hAnsi="Times New Roman" w:cs="Times New Roman"/>
              </w:rPr>
              <w:t>Тема 3.6</w:t>
            </w:r>
          </w:p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hAnsi="Times New Roman" w:cs="Times New Roman"/>
              </w:rPr>
              <w:t>Тема 3.7</w:t>
            </w:r>
          </w:p>
          <w:p w:rsidR="00214C23" w:rsidRPr="000F4EC0" w:rsidRDefault="00214C23" w:rsidP="000F4E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0F4EC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0F4EC0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Default="00214C23" w:rsidP="004E1B39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Лабораторная работа №</w:t>
            </w:r>
            <w:r>
              <w:rPr>
                <w:rFonts w:ascii="Times New Roman" w:eastAsia="MS Mincho" w:hAnsi="Times New Roman" w:cs="Times New Roman"/>
                <w:lang w:eastAsia="ru-RU"/>
              </w:rPr>
              <w:t>3</w:t>
            </w:r>
          </w:p>
          <w:p w:rsidR="00214C23" w:rsidRPr="004E1B39" w:rsidRDefault="00214C23" w:rsidP="004E1B39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днофазные цепи переменного синусоидального тока с параллельным соединением активно-реактивных сопротивлений. Резонанс токов.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214C23" w:rsidRPr="00A20DD6" w:rsidTr="00A20DD6">
        <w:tc>
          <w:tcPr>
            <w:tcW w:w="1701" w:type="dxa"/>
            <w:vMerge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214C23" w:rsidRDefault="00214C23" w:rsidP="004E1B39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Лабораторная работа №4</w:t>
            </w:r>
          </w:p>
          <w:p w:rsidR="00214C23" w:rsidRPr="00A20DD6" w:rsidRDefault="00214C23" w:rsidP="00A20DD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рехфазные электрические цепи при соединении потребителей электроэнергии «звездой»</w:t>
            </w: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214C23" w:rsidRPr="00A20DD6" w:rsidRDefault="00214C23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214C23" w:rsidRPr="00A20DD6" w:rsidRDefault="00214C23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B10FF7" w:rsidRPr="00A20DD6" w:rsidTr="00A20DD6">
        <w:tc>
          <w:tcPr>
            <w:tcW w:w="1701" w:type="dxa"/>
            <w:vMerge/>
          </w:tcPr>
          <w:p w:rsidR="00B10FF7" w:rsidRPr="00A20DD6" w:rsidRDefault="00B10F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B10FF7" w:rsidRPr="00FB2609" w:rsidRDefault="00B10FF7" w:rsidP="00C054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B2609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Раздел 4. </w:t>
            </w:r>
            <w:r w:rsidRPr="00FB2609">
              <w:rPr>
                <w:rFonts w:ascii="Times New Roman" w:hAnsi="Times New Roman" w:cs="Times New Roman"/>
                <w:b/>
              </w:rPr>
              <w:t>Переходные процессы</w:t>
            </w:r>
          </w:p>
        </w:tc>
        <w:tc>
          <w:tcPr>
            <w:tcW w:w="815" w:type="dxa"/>
          </w:tcPr>
          <w:p w:rsidR="00B10FF7" w:rsidRPr="00E54EF7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6</w:t>
            </w:r>
          </w:p>
        </w:tc>
        <w:tc>
          <w:tcPr>
            <w:tcW w:w="815" w:type="dxa"/>
          </w:tcPr>
          <w:p w:rsidR="00B10FF7" w:rsidRPr="00E54EF7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B10FF7" w:rsidRPr="00E54EF7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2</w:t>
            </w:r>
          </w:p>
        </w:tc>
        <w:tc>
          <w:tcPr>
            <w:tcW w:w="816" w:type="dxa"/>
          </w:tcPr>
          <w:p w:rsidR="00B10FF7" w:rsidRPr="00E54EF7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E54EF7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B10FF7" w:rsidRPr="00E54EF7" w:rsidRDefault="005032E1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12</w:t>
            </w:r>
          </w:p>
        </w:tc>
        <w:tc>
          <w:tcPr>
            <w:tcW w:w="4002" w:type="dxa"/>
            <w:vMerge w:val="restart"/>
          </w:tcPr>
          <w:p w:rsidR="008E2E27" w:rsidRPr="00A20DD6" w:rsidRDefault="008E2E27" w:rsidP="008E2E27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 xml:space="preserve">Формы текущего контроля </w:t>
            </w:r>
          </w:p>
          <w:p w:rsidR="008E2E27" w:rsidRPr="00A20DD6" w:rsidRDefault="008E2E27" w:rsidP="008E2E27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>по разделу 3:</w:t>
            </w:r>
          </w:p>
          <w:p w:rsidR="008E2E27" w:rsidRDefault="008E2E27" w:rsidP="008E2E27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A20DD6">
              <w:rPr>
                <w:rFonts w:ascii="Times New Roman" w:eastAsia="Calibri" w:hAnsi="Times New Roman" w:cs="Times New Roman"/>
              </w:rPr>
              <w:t>1. Защита лабораторной работы №</w:t>
            </w:r>
            <w:r>
              <w:rPr>
                <w:rFonts w:ascii="Times New Roman" w:eastAsia="Calibri" w:hAnsi="Times New Roman" w:cs="Times New Roman"/>
              </w:rPr>
              <w:t>7</w:t>
            </w:r>
            <w:r w:rsidRPr="00A20DD6">
              <w:rPr>
                <w:rFonts w:ascii="Times New Roman" w:eastAsia="Calibri" w:hAnsi="Times New Roman" w:cs="Times New Roman"/>
              </w:rPr>
              <w:t xml:space="preserve"> (ЗЛР №</w:t>
            </w:r>
            <w:r>
              <w:rPr>
                <w:rFonts w:ascii="Times New Roman" w:eastAsia="Calibri" w:hAnsi="Times New Roman" w:cs="Times New Roman"/>
              </w:rPr>
              <w:t>7</w:t>
            </w:r>
            <w:r w:rsidRPr="00A20DD6">
              <w:rPr>
                <w:rFonts w:ascii="Times New Roman" w:eastAsia="Calibri" w:hAnsi="Times New Roman" w:cs="Times New Roman"/>
              </w:rPr>
              <w:t>)</w:t>
            </w:r>
          </w:p>
          <w:p w:rsidR="00B10FF7" w:rsidRPr="00A20DD6" w:rsidRDefault="00B10FF7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B10FF7" w:rsidRPr="00A20DD6" w:rsidTr="00A20DD6">
        <w:tc>
          <w:tcPr>
            <w:tcW w:w="1701" w:type="dxa"/>
            <w:vMerge/>
          </w:tcPr>
          <w:p w:rsidR="00B10FF7" w:rsidRPr="00A20DD6" w:rsidRDefault="00B10F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B10FF7" w:rsidRPr="00FB260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B2609">
              <w:rPr>
                <w:rFonts w:ascii="Times New Roman" w:hAnsi="Times New Roman" w:cs="Times New Roman"/>
              </w:rPr>
              <w:t xml:space="preserve">Тема 4.1 </w:t>
            </w:r>
          </w:p>
          <w:p w:rsidR="00B10FF7" w:rsidRPr="00FB260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B2609">
              <w:rPr>
                <w:rFonts w:ascii="Times New Roman" w:eastAsia="Times New Roman" w:hAnsi="Times New Roman" w:cs="Times New Roman"/>
                <w:color w:val="000000"/>
              </w:rPr>
              <w:t xml:space="preserve">Переходные процессы. 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Общие понятия и определения</w:t>
            </w:r>
            <w:r w:rsidRPr="00FB2609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</w:tcPr>
          <w:p w:rsidR="00B10FF7" w:rsidRPr="00A20DD6" w:rsidRDefault="00B10FF7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B10FF7" w:rsidRPr="00A20DD6" w:rsidTr="00A20DD6">
        <w:tc>
          <w:tcPr>
            <w:tcW w:w="1701" w:type="dxa"/>
            <w:vMerge/>
          </w:tcPr>
          <w:p w:rsidR="00B10FF7" w:rsidRPr="00A20DD6" w:rsidRDefault="00B10F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B10FF7" w:rsidRPr="00FA267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hAnsi="Times New Roman" w:cs="Times New Roman"/>
              </w:rPr>
              <w:t>Тема 4.2</w:t>
            </w:r>
          </w:p>
          <w:p w:rsidR="00B10FF7" w:rsidRPr="00FA267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eastAsia="Times New Roman" w:hAnsi="Times New Roman" w:cs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B10FF7" w:rsidRPr="00A20DD6" w:rsidRDefault="00B10FF7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B10FF7" w:rsidRPr="00A20DD6" w:rsidTr="00A20DD6">
        <w:tc>
          <w:tcPr>
            <w:tcW w:w="1701" w:type="dxa"/>
            <w:vMerge/>
          </w:tcPr>
          <w:p w:rsidR="00B10FF7" w:rsidRPr="00A20DD6" w:rsidRDefault="00B10F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B10FF7" w:rsidRPr="00FA267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hAnsi="Times New Roman" w:cs="Times New Roman"/>
              </w:rPr>
              <w:t>Тема 4.3</w:t>
            </w:r>
          </w:p>
          <w:p w:rsidR="00B10FF7" w:rsidRPr="00FA267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eastAsia="Times New Roman" w:hAnsi="Times New Roman" w:cs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B10FF7" w:rsidRPr="00A20DD6" w:rsidRDefault="00B10FF7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B10FF7" w:rsidRPr="00A20DD6" w:rsidTr="00A20DD6">
        <w:tc>
          <w:tcPr>
            <w:tcW w:w="1701" w:type="dxa"/>
          </w:tcPr>
          <w:p w:rsidR="00B10FF7" w:rsidRPr="00A20DD6" w:rsidRDefault="00B10FF7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B10FF7" w:rsidRPr="00FA2679" w:rsidRDefault="00B10FF7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абораторная работа №7. Переходные процессы в линейных электрических цепях</w:t>
            </w:r>
          </w:p>
        </w:tc>
        <w:tc>
          <w:tcPr>
            <w:tcW w:w="815" w:type="dxa"/>
          </w:tcPr>
          <w:p w:rsidR="00B10FF7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6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B10FF7" w:rsidRPr="00A20DD6" w:rsidRDefault="00B10FF7" w:rsidP="00C05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</w:tcPr>
          <w:p w:rsidR="00B10FF7" w:rsidRPr="00A20DD6" w:rsidRDefault="00B10FF7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A20DD6" w:rsidRPr="00A20DD6" w:rsidTr="00A20DD6">
        <w:tc>
          <w:tcPr>
            <w:tcW w:w="1701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A20DD6" w:rsidRPr="00A20DD6" w:rsidRDefault="008E2E27" w:rsidP="00A20DD6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Зачет</w:t>
            </w:r>
          </w:p>
        </w:tc>
        <w:tc>
          <w:tcPr>
            <w:tcW w:w="815" w:type="dxa"/>
          </w:tcPr>
          <w:p w:rsidR="00A20DD6" w:rsidRPr="003643C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3643C6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A20DD6" w:rsidRPr="003643C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3643C6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A20DD6" w:rsidRPr="003643C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3643C6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6" w:type="dxa"/>
          </w:tcPr>
          <w:p w:rsidR="00A20DD6" w:rsidRPr="003643C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3643C6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A20DD6" w:rsidRPr="003643C6" w:rsidRDefault="006463C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4002" w:type="dxa"/>
          </w:tcPr>
          <w:p w:rsidR="00A20DD6" w:rsidRPr="00A20DD6" w:rsidRDefault="00A20DD6" w:rsidP="00A20DD6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A20DD6" w:rsidRPr="00A20DD6" w:rsidTr="00A20DD6">
        <w:tc>
          <w:tcPr>
            <w:tcW w:w="1701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A20DD6" w:rsidRPr="00A20DD6" w:rsidRDefault="00A20DD6" w:rsidP="005032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ИТОГО за </w:t>
            </w:r>
            <w:r w:rsidR="005032E1">
              <w:rPr>
                <w:rFonts w:ascii="Times New Roman" w:eastAsia="MS Mincho" w:hAnsi="Times New Roman" w:cs="Times New Roman"/>
                <w:b/>
                <w:lang w:eastAsia="ru-RU"/>
              </w:rPr>
              <w:t>четвертый</w:t>
            </w:r>
            <w:r w:rsidRPr="00A20DD6">
              <w:rPr>
                <w:rFonts w:ascii="Times New Roman" w:eastAsia="MS Mincho" w:hAnsi="Times New Roman" w:cs="Times New Roman"/>
                <w:b/>
                <w:i/>
                <w:lang w:eastAsia="ru-RU"/>
              </w:rPr>
              <w:t xml:space="preserve"> </w:t>
            </w: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семестр</w:t>
            </w:r>
          </w:p>
        </w:tc>
        <w:tc>
          <w:tcPr>
            <w:tcW w:w="815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36</w:t>
            </w:r>
          </w:p>
        </w:tc>
        <w:tc>
          <w:tcPr>
            <w:tcW w:w="815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815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18</w:t>
            </w:r>
          </w:p>
        </w:tc>
        <w:tc>
          <w:tcPr>
            <w:tcW w:w="816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821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lang w:eastAsia="ru-RU"/>
              </w:rPr>
              <w:t>54</w:t>
            </w:r>
          </w:p>
        </w:tc>
        <w:tc>
          <w:tcPr>
            <w:tcW w:w="4002" w:type="dxa"/>
          </w:tcPr>
          <w:p w:rsidR="00A20DD6" w:rsidRPr="00A20DD6" w:rsidRDefault="00A20DD6" w:rsidP="00A20D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</w:tr>
    </w:tbl>
    <w:p w:rsidR="00A20DD6" w:rsidRPr="00A20DD6" w:rsidRDefault="00A20DD6" w:rsidP="00A20DD6">
      <w:pPr>
        <w:spacing w:after="0" w:line="240" w:lineRule="auto"/>
        <w:contextualSpacing/>
        <w:rPr>
          <w:rFonts w:ascii="Times New Roman" w:eastAsia="MS Mincho" w:hAnsi="Times New Roman" w:cs="Times New Roman"/>
          <w:i/>
          <w:lang w:eastAsia="ru-RU"/>
        </w:rPr>
        <w:sectPr w:rsidR="00A20DD6" w:rsidRPr="00A20DD6" w:rsidSect="00A20DD6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A20DD6" w:rsidRPr="003B3990" w:rsidRDefault="003B3990" w:rsidP="003B3990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</w:pPr>
      <w:r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3.</w:t>
      </w:r>
      <w:r w:rsidR="00CB5429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3</w:t>
      </w:r>
      <w:r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. </w:t>
      </w:r>
      <w:r w:rsidR="00A20DD6" w:rsidRPr="00A20DD6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Краткое содержание </w:t>
      </w:r>
      <w:r w:rsidR="00A20DD6" w:rsidRPr="003B3990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учебной дисциплины</w:t>
      </w:r>
    </w:p>
    <w:tbl>
      <w:tblPr>
        <w:tblW w:w="9663" w:type="dxa"/>
        <w:tblInd w:w="10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4"/>
        <w:gridCol w:w="2835"/>
        <w:gridCol w:w="5694"/>
      </w:tblGrid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F46469" w:rsidRPr="00F46469" w:rsidRDefault="00F46469" w:rsidP="00F464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F46469" w:rsidRPr="00F46469" w:rsidRDefault="00F46469" w:rsidP="00F464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F46469" w:rsidRPr="00F46469" w:rsidRDefault="00F46469" w:rsidP="00F464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Содержание раздела (темы)</w:t>
            </w:r>
          </w:p>
        </w:tc>
      </w:tr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F46469" w:rsidRPr="00F46469" w:rsidRDefault="00F46469" w:rsidP="00964E9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lang w:eastAsia="ru-RU"/>
              </w:rPr>
              <w:t xml:space="preserve">Раздел </w:t>
            </w:r>
            <w:r w:rsidR="00964E9F">
              <w:rPr>
                <w:rFonts w:ascii="Times New Roman" w:eastAsiaTheme="minorEastAsia" w:hAnsi="Times New Roman" w:cs="Times New Roman"/>
                <w:b/>
                <w:lang w:eastAsia="ru-RU"/>
              </w:rPr>
              <w:t>1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остоянного тока</w:t>
            </w:r>
          </w:p>
        </w:tc>
      </w:tr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469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A54B45" w:rsidRPr="00F46469" w:rsidTr="006D53B8">
        <w:trPr>
          <w:trHeight w:val="1537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4B45" w:rsidRPr="00A20DD6" w:rsidRDefault="00A54B45" w:rsidP="00C05498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  <w:r w:rsidR="00A51013" w:rsidRPr="00F46469">
              <w:rPr>
                <w:rFonts w:ascii="Times New Roman" w:eastAsiaTheme="minorEastAsia" w:hAnsi="Times New Roman" w:cs="Times New Roman"/>
                <w:lang w:eastAsia="ru-RU"/>
              </w:rPr>
              <w:t xml:space="preserve"> Составление баланса мощности для цепей постоянного тока. Эквивалентные преобразования линейных цепей.</w:t>
            </w:r>
          </w:p>
        </w:tc>
      </w:tr>
      <w:tr w:rsidR="00A54B45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1.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4B45" w:rsidRPr="00A20DD6" w:rsidRDefault="00A54B45" w:rsidP="00C05498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1402F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A54B45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1.4</w:t>
            </w:r>
          </w:p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4B45" w:rsidRPr="00A20DD6" w:rsidRDefault="00A54B45" w:rsidP="00C05498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381A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Расчет нелинейных цепей аналитическим методом.</w:t>
            </w:r>
          </w:p>
          <w:p w:rsidR="00A54B45" w:rsidRPr="00F46469" w:rsidRDefault="00A54B4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Расчет нелинейных цепей графическим методом.</w:t>
            </w:r>
          </w:p>
        </w:tc>
      </w:tr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F46469" w:rsidRPr="00F46469" w:rsidRDefault="00F46469" w:rsidP="00964E9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 w:rsidR="00964E9F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2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lang w:eastAsia="ru-RU"/>
              </w:rPr>
              <w:t>Магнитные цепи</w:t>
            </w:r>
          </w:p>
        </w:tc>
      </w:tr>
      <w:tr w:rsidR="00964E9F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E9F" w:rsidRPr="001765DD" w:rsidRDefault="00964E9F" w:rsidP="00C05498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1765DD">
              <w:rPr>
                <w:rFonts w:ascii="Times New Roman" w:eastAsia="Times New Roman" w:hAnsi="Times New Roman" w:cs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964E9F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E9F" w:rsidRPr="001765DD" w:rsidRDefault="00964E9F" w:rsidP="00C05498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1765DD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Закон полного тока. Ферромагнетики.  Петля гистерезиса.</w:t>
            </w:r>
          </w:p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Закон Ома для магнитной цепи. Электромагнитная индукция.</w:t>
            </w:r>
          </w:p>
        </w:tc>
      </w:tr>
      <w:tr w:rsidR="00964E9F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964E9F" w:rsidRPr="00F46469" w:rsidRDefault="00964E9F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E9F" w:rsidRPr="00A20DD6" w:rsidRDefault="00964E9F" w:rsidP="00C05498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Ферромагнитные материалы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964E9F" w:rsidRPr="00F46469" w:rsidRDefault="00A46F9B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Разновидности ферромагнитных материалов. </w:t>
            </w:r>
            <w:r w:rsidR="00964E9F"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</w:tc>
      </w:tr>
      <w:tr w:rsidR="00410B75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410B75" w:rsidRPr="00F46469" w:rsidRDefault="00410B7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0B75" w:rsidRPr="00A20DD6" w:rsidRDefault="00410B75" w:rsidP="00410B75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днородное и неоднородное магнитное пол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410B75" w:rsidRPr="00F46469" w:rsidRDefault="008C6465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Основные понятия и характеристики однородного магнитного поля. Основные понятия и характеристики неоднородного магнитного поля. </w:t>
            </w:r>
          </w:p>
        </w:tc>
      </w:tr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F46469" w:rsidRPr="00F46469" w:rsidRDefault="00F46469" w:rsidP="007301C3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 w:rsidR="007301C3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3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еременного тока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1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Цепи переменного тока. Основные понятия и определения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2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Изображение синусоидальных функций на де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картовой комплексной плоскост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Запись синусоидальных величин с помощью: тригонометрических функций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3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Цепи с индуктивно связанными элементами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R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L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C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R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L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F46469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C</w:t>
            </w: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-элементов. Явление резонанса тока.</w:t>
            </w:r>
          </w:p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3.4</w:t>
            </w:r>
            <w:r w:rsidRPr="00F464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Трёхфазные электрические цепи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ые понятия и соотношения. Схемы соединения трехфазной цепи: схема «звезда»; схема «треугольник», схема «звезда-треугольник».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3.5</w:t>
            </w:r>
            <w:r w:rsidRPr="00F464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3.6</w:t>
            </w:r>
          </w:p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7301C3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3.7</w:t>
            </w:r>
          </w:p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7301C3" w:rsidRPr="000F4EC0" w:rsidRDefault="007301C3" w:rsidP="00C054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7301C3" w:rsidRPr="00F46469" w:rsidRDefault="007301C3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F4646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F46469" w:rsidRPr="00F46469" w:rsidRDefault="00F46469" w:rsidP="007301C3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 w:rsidR="007301C3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4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469" w:rsidRPr="00F46469" w:rsidRDefault="00F4646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/>
                <w:lang w:eastAsia="ru-RU"/>
              </w:rPr>
              <w:t>Переходные процессы</w:t>
            </w:r>
          </w:p>
        </w:tc>
      </w:tr>
      <w:tr w:rsidR="006555E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1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6555E9" w:rsidRPr="00FB2609" w:rsidRDefault="006555E9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B2609">
              <w:rPr>
                <w:rFonts w:ascii="Times New Roman" w:eastAsia="Times New Roman" w:hAnsi="Times New Roman" w:cs="Times New Roman"/>
                <w:color w:val="000000"/>
              </w:rPr>
              <w:t xml:space="preserve">Переходные процессы. 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Общие понятия и определения</w:t>
            </w:r>
            <w:r w:rsidRPr="00FB2609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F464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нятие о переходных процессах в электрических цепях.</w:t>
            </w:r>
          </w:p>
        </w:tc>
      </w:tr>
      <w:tr w:rsidR="006555E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2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6555E9" w:rsidRPr="00FA2679" w:rsidRDefault="006555E9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eastAsia="Times New Roman" w:hAnsi="Times New Roman" w:cs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Первый и второй закон коммутации</w:t>
            </w:r>
          </w:p>
        </w:tc>
      </w:tr>
      <w:tr w:rsidR="006555E9" w:rsidRPr="00F46469" w:rsidTr="00F46469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lang w:eastAsia="ru-RU"/>
              </w:rPr>
              <w:t>Тема 4.3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6555E9" w:rsidRPr="00FA2679" w:rsidRDefault="006555E9" w:rsidP="00C05498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FA2679">
              <w:rPr>
                <w:rFonts w:ascii="Times New Roman" w:eastAsia="Times New Roman" w:hAnsi="Times New Roman" w:cs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6555E9" w:rsidRPr="00F46469" w:rsidRDefault="006555E9" w:rsidP="00F46469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F46469">
              <w:rPr>
                <w:rFonts w:ascii="Times New Roman" w:eastAsiaTheme="minorEastAsia" w:hAnsi="Times New Roman" w:cs="Times New Roman"/>
                <w:bCs/>
                <w:lang w:eastAsia="ru-RU"/>
              </w:rPr>
              <w:t>Классический и операторный метод расчета переходных процессов.</w:t>
            </w:r>
          </w:p>
        </w:tc>
      </w:tr>
    </w:tbl>
    <w:p w:rsidR="00F46469" w:rsidRDefault="00F46469" w:rsidP="00947E5B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A20DD6" w:rsidRPr="00947E5B" w:rsidRDefault="00947E5B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947E5B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3.</w:t>
      </w:r>
      <w:r w:rsidR="00CB5429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4</w:t>
      </w:r>
      <w:r w:rsidRPr="00947E5B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 </w:t>
      </w:r>
      <w:r w:rsidR="00A20DD6" w:rsidRPr="00947E5B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Организация самостоятельной работы обучающихся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</w:t>
      </w:r>
      <w:r w:rsidRPr="00A20DD6">
        <w:rPr>
          <w:rFonts w:ascii="Times New Roman" w:eastAsia="MS Mincho" w:hAnsi="Times New Roman" w:cs="Times New Roman"/>
          <w:i/>
          <w:sz w:val="24"/>
          <w:szCs w:val="24"/>
          <w:lang w:eastAsia="ru-RU"/>
        </w:rPr>
        <w:t>.</w:t>
      </w: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 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Внеаудиторная самостоятельная работа обучающихся включает в себя:</w:t>
      </w:r>
    </w:p>
    <w:p w:rsidR="00A20DD6" w:rsidRPr="00A20DD6" w:rsidRDefault="00A20DD6" w:rsidP="00947E5B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подготовку к лекциям, занятиям, контрольным работам, зачетам, экзаменам;</w:t>
      </w:r>
    </w:p>
    <w:p w:rsidR="00A20DD6" w:rsidRPr="00A20DD6" w:rsidRDefault="00A20DD6" w:rsidP="00947E5B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изучение учебных пособий;</w:t>
      </w:r>
    </w:p>
    <w:p w:rsidR="00A20DD6" w:rsidRPr="00A20DD6" w:rsidRDefault="00A20DD6" w:rsidP="00947E5B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изучение разделов/тем, не выносимых на лекции и практические занятия самостоятельно;</w:t>
      </w:r>
    </w:p>
    <w:p w:rsidR="00A20DD6" w:rsidRPr="00A20DD6" w:rsidRDefault="00A20DD6" w:rsidP="00947E5B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выполнение индивидуальных заданий;</w:t>
      </w:r>
    </w:p>
    <w:p w:rsidR="00A20DD6" w:rsidRPr="00A20DD6" w:rsidRDefault="00A20DD6" w:rsidP="00947E5B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подготовка к промежуточной аттестации в течение семестра.</w:t>
      </w:r>
    </w:p>
    <w:p w:rsidR="00A20DD6" w:rsidRP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F83977" w:rsidRPr="00F83977" w:rsidRDefault="00F83977" w:rsidP="00F83977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F83977">
        <w:rPr>
          <w:rFonts w:ascii="Times New Roman" w:eastAsiaTheme="minorEastAsia" w:hAnsi="Times New Roman" w:cs="Times New Roman"/>
          <w:sz w:val="24"/>
          <w:szCs w:val="24"/>
          <w:lang w:eastAsia="ru-RU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:rsidR="00F83977" w:rsidRPr="00F83977" w:rsidRDefault="00F83977" w:rsidP="00F83977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F83977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индивидуальных и групповых консультаций по отдельным темам/разделам дисциплины;</w:t>
      </w:r>
    </w:p>
    <w:p w:rsidR="00F83977" w:rsidRPr="00F83977" w:rsidRDefault="00F83977" w:rsidP="00F83977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F83977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консультаций перед зачетом с оценкой;</w:t>
      </w:r>
    </w:p>
    <w:p w:rsidR="00F83977" w:rsidRPr="00F83977" w:rsidRDefault="00F83977" w:rsidP="00F83977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F83977">
        <w:rPr>
          <w:rFonts w:ascii="Times New Roman" w:eastAsiaTheme="minorEastAsia" w:hAnsi="Times New Roman" w:cs="Times New Roman"/>
          <w:sz w:val="24"/>
          <w:szCs w:val="24"/>
          <w:lang w:eastAsia="ru-RU"/>
        </w:rPr>
        <w:t>консультации по организации самостоятельного изучения отдельных разделов/тем.</w:t>
      </w:r>
    </w:p>
    <w:p w:rsidR="00F83977" w:rsidRDefault="00F83977" w:rsidP="00F83977">
      <w:pPr>
        <w:spacing w:before="120"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F83977">
        <w:rPr>
          <w:rFonts w:ascii="Times New Roman" w:eastAsiaTheme="minorEastAsia" w:hAnsi="Times New Roman" w:cs="Times New Roman"/>
          <w:sz w:val="24"/>
          <w:szCs w:val="24"/>
          <w:lang w:eastAsia="ru-RU"/>
        </w:rPr>
        <w:t>Перечень разделов/тем/, полностью или частично отнесенных на самостоятельное изучение с последующим контролем:</w:t>
      </w:r>
    </w:p>
    <w:p w:rsidR="00D34F6E" w:rsidRDefault="00D34F6E" w:rsidP="00F83977">
      <w:pPr>
        <w:spacing w:before="120"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292"/>
        <w:gridCol w:w="3686"/>
        <w:gridCol w:w="1701"/>
        <w:gridCol w:w="708"/>
      </w:tblGrid>
      <w:tr w:rsidR="00D34F6E" w:rsidRPr="00D34F6E" w:rsidTr="00C05498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D34F6E" w:rsidRPr="00D34F6E" w:rsidRDefault="00D34F6E" w:rsidP="00D34F6E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D34F6E" w:rsidRPr="00D34F6E" w:rsidRDefault="00D34F6E" w:rsidP="00D34F6E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Наименование раздела /темы дисциплины</w:t>
            </w:r>
            <w:r w:rsidRPr="00D34F6E">
              <w:rPr>
                <w:rFonts w:ascii="Times New Roman" w:eastAsiaTheme="minorEastAsia" w:hAnsi="Times New Roman" w:cs="Times New Roman"/>
                <w:b/>
                <w:bCs/>
                <w:i/>
                <w:sz w:val="20"/>
                <w:szCs w:val="20"/>
                <w:lang w:eastAsia="ru-RU"/>
              </w:rPr>
              <w:t>,</w:t>
            </w:r>
            <w:r w:rsidRPr="00D34F6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D34F6E" w:rsidRPr="00D34F6E" w:rsidRDefault="00D34F6E" w:rsidP="00D34F6E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D34F6E" w:rsidRPr="00D34F6E" w:rsidRDefault="00D34F6E" w:rsidP="00D34F6E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Виды и формы контрольных мероприятий</w:t>
            </w:r>
          </w:p>
          <w:p w:rsidR="00D34F6E" w:rsidRPr="00D34F6E" w:rsidRDefault="00D34F6E" w:rsidP="00D34F6E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D34F6E" w:rsidRPr="00D34F6E" w:rsidRDefault="00D34F6E" w:rsidP="00D34F6E">
            <w:pPr>
              <w:spacing w:after="0" w:line="240" w:lineRule="auto"/>
              <w:ind w:left="113" w:right="113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Трудоемкость, час</w:t>
            </w:r>
          </w:p>
        </w:tc>
      </w:tr>
      <w:tr w:rsidR="00D34F6E" w:rsidRPr="00D34F6E" w:rsidTr="00C0549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lang w:eastAsia="ru-RU"/>
              </w:rPr>
              <w:t xml:space="preserve">Раздел </w:t>
            </w:r>
            <w:r>
              <w:rPr>
                <w:rFonts w:ascii="Times New Roman" w:eastAsiaTheme="minorEastAsia" w:hAnsi="Times New Roman" w:cs="Times New Roman"/>
                <w:b/>
                <w:lang w:eastAsia="ru-RU"/>
              </w:rPr>
              <w:t>1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остоянного тока</w:t>
            </w:r>
          </w:p>
        </w:tc>
      </w:tr>
      <w:tr w:rsidR="00F07F26" w:rsidRPr="00D34F6E" w:rsidTr="007E27F8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F46469" w:rsidRDefault="00F07F26" w:rsidP="00D808A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F07F26" w:rsidP="007E27F8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ых работ №1 «Исследование цепи постоянного тока»</w:t>
            </w:r>
          </w:p>
          <w:p w:rsidR="00F07F26" w:rsidRPr="00D34F6E" w:rsidRDefault="00F07F26" w:rsidP="007E27F8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F07F26" w:rsidP="007E27F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7E27F8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1.2</w:t>
            </w:r>
          </w:p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A20DD6" w:rsidRDefault="00F07F26" w:rsidP="00D808A0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F07F26" w:rsidP="007E27F8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индивидуального домашнего задания №1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F07F26" w:rsidP="007E27F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F07F26" w:rsidRPr="00D34F6E" w:rsidTr="007E27F8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1.3</w:t>
            </w:r>
          </w:p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A20DD6" w:rsidRDefault="00F07F26" w:rsidP="00D808A0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11402F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D808A0" w:rsidP="007E27F8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О</w:t>
            </w:r>
            <w:r w:rsidR="00F07F26"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формление отчёта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7E27F8" w:rsidP="007E27F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F07F26" w:rsidRPr="00D34F6E" w:rsidTr="007E27F8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1.4</w:t>
            </w:r>
          </w:p>
          <w:p w:rsidR="00F07F26" w:rsidRPr="00D34F6E" w:rsidRDefault="00F07F26" w:rsidP="000D616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A20DD6" w:rsidRDefault="00F07F26" w:rsidP="00D808A0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381A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F07F26" w:rsidP="007E27F8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 xml:space="preserve">Подготовка к контрольной работе </w:t>
            </w:r>
            <w:r w:rsidR="00D808A0">
              <w:rPr>
                <w:rFonts w:ascii="Times New Roman" w:eastAsiaTheme="minorEastAsia" w:hAnsi="Times New Roman" w:cs="Times New Roman"/>
                <w:lang w:eastAsia="ru-RU"/>
              </w:rPr>
              <w:t xml:space="preserve">№1 </w:t>
            </w: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F07F26" w:rsidRPr="00D34F6E" w:rsidRDefault="007E27F8" w:rsidP="007E27F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D34F6E" w:rsidRPr="00D34F6E" w:rsidTr="00C0549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2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lang w:eastAsia="ru-RU"/>
              </w:rPr>
              <w:t>Магнитные цепи</w:t>
            </w:r>
          </w:p>
        </w:tc>
      </w:tr>
      <w:tr w:rsidR="00D34F6E" w:rsidRPr="00D34F6E" w:rsidTr="003B0CA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D34F6E" w:rsidRPr="00D34F6E" w:rsidRDefault="00D34F6E" w:rsidP="0000733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D34F6E" w:rsidRPr="00D34F6E" w:rsidRDefault="00F07F26" w:rsidP="0000733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1765DD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D34F6E" w:rsidRPr="00D34F6E" w:rsidRDefault="00D34F6E" w:rsidP="003B0CA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№2 «</w:t>
            </w:r>
            <w:r w:rsidR="003B0CAD">
              <w:rPr>
                <w:rFonts w:ascii="Times New Roman" w:eastAsia="MS Mincho" w:hAnsi="Times New Roman" w:cs="Times New Roman"/>
                <w:lang w:eastAsia="ru-RU"/>
              </w:rPr>
              <w:t>Неразветвленная электрическая цепь синусоидального тока с последовательным соединением активно-реактивных сопротивлений. Резонанс напряжений</w:t>
            </w: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» и 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D34F6E" w:rsidRPr="00D34F6E" w:rsidRDefault="00D34F6E" w:rsidP="003B0CAD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D34F6E" w:rsidRPr="00D34F6E" w:rsidRDefault="003B0CAD" w:rsidP="003B0CAD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14</w:t>
            </w:r>
          </w:p>
        </w:tc>
      </w:tr>
      <w:tr w:rsidR="00D34F6E" w:rsidRPr="00D34F6E" w:rsidTr="00C0549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3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еременного тока</w:t>
            </w:r>
          </w:p>
        </w:tc>
      </w:tr>
      <w:tr w:rsidR="00F07F26" w:rsidRPr="00D34F6E" w:rsidTr="00C1427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Цепи переменного тока. Основные понятия и определ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ых работ  №3 «</w:t>
            </w:r>
            <w:r w:rsidR="00C14278">
              <w:rPr>
                <w:rFonts w:ascii="Times New Roman" w:eastAsia="MS Mincho" w:hAnsi="Times New Roman" w:cs="Times New Roman"/>
                <w:lang w:eastAsia="ru-RU"/>
              </w:rPr>
              <w:t>Однофазные цепи переменного синусоидального тока с параллельным соединением активно-реактивных сопротивлений. Резонанс токов</w:t>
            </w: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D5273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Изображение синусоидальных функций на де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картовой комплексной плоскост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D5273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Подготовка к проведению </w:t>
            </w:r>
            <w:r w:rsidR="00767408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ой работы №2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C1427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Цепи с индуктивно связанными элементам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инди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C1427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3.4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Трёхфазные электрические цеп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7F26" w:rsidRPr="00D34F6E" w:rsidRDefault="00F07F26" w:rsidP="00CD6BA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 №</w:t>
            </w:r>
            <w:r w:rsidR="00CD6BA2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«</w:t>
            </w:r>
            <w:r w:rsidR="00CD6BA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рехфазные электрические цепи при соединении потребителей электроэнергии «звездой»</w:t>
            </w:r>
            <w:r w:rsidR="00D5273D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D5273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3.5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Симметричная и несимметричная нагрузка при соединении «звездой» и «треугольником»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D5273D" w:rsidP="00D5273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Подготовка к проведению </w:t>
            </w: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контрольной работы №3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C1427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3.6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F07F26" w:rsidRPr="00D34F6E" w:rsidTr="00C1427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D34F6E" w:rsidRDefault="00F07F26" w:rsidP="003C2313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lang w:eastAsia="ru-RU"/>
              </w:rPr>
              <w:t>Тема 3.7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07F26" w:rsidRPr="000F4EC0" w:rsidRDefault="00F07F26" w:rsidP="003C23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F4EC0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7F26" w:rsidRPr="00D34F6E" w:rsidRDefault="00F07F26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F07F2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F07F26" w:rsidRPr="00D34F6E" w:rsidRDefault="005675C6" w:rsidP="00C14278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D34F6E" w:rsidRPr="00D34F6E" w:rsidTr="00C05498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 xml:space="preserve">Раздел </w:t>
            </w:r>
            <w:r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4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Переходные процессы</w:t>
            </w:r>
          </w:p>
        </w:tc>
      </w:tr>
      <w:tr w:rsidR="00D34F6E" w:rsidRPr="00D34F6E" w:rsidTr="00E0408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D34F6E" w:rsidRPr="00D34F6E" w:rsidRDefault="00D34F6E" w:rsidP="00D5273D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34F6E" w:rsidRPr="00D34F6E" w:rsidRDefault="00D34F6E" w:rsidP="00D5273D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  <w:vAlign w:val="center"/>
          </w:tcPr>
          <w:p w:rsidR="00D34F6E" w:rsidRPr="00D34F6E" w:rsidRDefault="00D34F6E" w:rsidP="00E04087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 №7 «</w:t>
            </w:r>
            <w:r w:rsidR="00E04087">
              <w:rPr>
                <w:rFonts w:ascii="Times New Roman" w:hAnsi="Times New Roman" w:cs="Times New Roman"/>
              </w:rPr>
              <w:t>Переходные процессы в линейных электрических цепях</w:t>
            </w:r>
            <w:r w:rsidRPr="00D34F6E">
              <w:rPr>
                <w:rFonts w:ascii="Times New Roman" w:eastAsia="Times New Roman" w:hAnsi="Times New Roman" w:cs="Times New Roman"/>
                <w:bCs/>
                <w:lang w:eastAsia="ru-RU"/>
              </w:rPr>
              <w:t>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D34F6E" w:rsidRPr="00D34F6E" w:rsidRDefault="00D34F6E" w:rsidP="00D34F6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D34F6E" w:rsidRPr="00D34F6E" w:rsidRDefault="00E04087" w:rsidP="00E04087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12</w:t>
            </w:r>
          </w:p>
        </w:tc>
      </w:tr>
    </w:tbl>
    <w:p w:rsidR="00A20DD6" w:rsidRPr="00A20DD6" w:rsidRDefault="00A20DD6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</w:pPr>
    </w:p>
    <w:p w:rsidR="00A20DD6" w:rsidRPr="006777CC" w:rsidRDefault="006777CC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6777CC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3.7. </w:t>
      </w:r>
      <w:r w:rsidR="00A20DD6" w:rsidRPr="006777CC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Применение электронного обучения, дистанционных образовательных технологий</w:t>
      </w:r>
    </w:p>
    <w:p w:rsidR="006F5B4F" w:rsidRPr="006F5B4F" w:rsidRDefault="006F5B4F" w:rsidP="006F5B4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:rsidR="006F5B4F" w:rsidRPr="006F5B4F" w:rsidRDefault="006F5B4F" w:rsidP="006F5B4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</w:p>
    <w:p w:rsidR="006F5B4F" w:rsidRPr="006F5B4F" w:rsidRDefault="006F5B4F" w:rsidP="006F5B4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>Учебная деятельность частично проводится на онлайн-платформе за счет применения учебно-методических электронных образовательных ресурсов:</w:t>
      </w:r>
    </w:p>
    <w:p w:rsidR="006F5B4F" w:rsidRPr="006F5B4F" w:rsidRDefault="006F5B4F" w:rsidP="006F5B4F">
      <w:pPr>
        <w:spacing w:after="0" w:line="240" w:lineRule="auto"/>
        <w:rPr>
          <w:rFonts w:ascii="Times New Roman" w:eastAsiaTheme="minorEastAsia" w:hAnsi="Times New Roman" w:cs="Times New Roman"/>
          <w:lang w:eastAsia="ru-RU"/>
        </w:rPr>
      </w:pPr>
    </w:p>
    <w:tbl>
      <w:tblPr>
        <w:tblStyle w:val="61"/>
        <w:tblW w:w="0" w:type="auto"/>
        <w:tblLook w:val="04A0"/>
      </w:tblPr>
      <w:tblGrid>
        <w:gridCol w:w="2037"/>
        <w:gridCol w:w="4167"/>
        <w:gridCol w:w="968"/>
        <w:gridCol w:w="2682"/>
      </w:tblGrid>
      <w:tr w:rsidR="006F5B4F" w:rsidRPr="006F5B4F" w:rsidTr="00C05498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6F5B4F">
              <w:rPr>
                <w:rFonts w:ascii="Times New Roman" w:eastAsiaTheme="minorEastAsia" w:hAnsi="Times New Roman" w:cs="Times New Roman"/>
                <w:b/>
              </w:rPr>
              <w:t>использование</w:t>
            </w:r>
          </w:p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6F5B4F">
              <w:rPr>
                <w:rFonts w:ascii="Times New Roman" w:eastAsiaTheme="minorEastAsia" w:hAnsi="Times New Roman" w:cs="Times New Roman"/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6F5B4F">
              <w:rPr>
                <w:rFonts w:ascii="Times New Roman" w:eastAsiaTheme="minorEastAsia" w:hAnsi="Times New Roman" w:cs="Times New Roman"/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6F5B4F">
              <w:rPr>
                <w:rFonts w:ascii="Times New Roman" w:eastAsiaTheme="minorEastAsia" w:hAnsi="Times New Roman" w:cs="Times New Roman"/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6F5B4F">
              <w:rPr>
                <w:rFonts w:ascii="Times New Roman" w:eastAsiaTheme="minorEastAsia" w:hAnsi="Times New Roman" w:cs="Times New Roman"/>
                <w:b/>
              </w:rPr>
              <w:t>включение в учебный процесс</w:t>
            </w:r>
          </w:p>
        </w:tc>
      </w:tr>
      <w:tr w:rsidR="006F5B4F" w:rsidRPr="006F5B4F" w:rsidTr="009809B4">
        <w:trPr>
          <w:trHeight w:val="283"/>
        </w:trPr>
        <w:tc>
          <w:tcPr>
            <w:tcW w:w="2037" w:type="dxa"/>
            <w:vMerge w:val="restart"/>
            <w:vAlign w:val="center"/>
          </w:tcPr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О</w:t>
            </w:r>
            <w:r w:rsidRPr="006F5B4F">
              <w:rPr>
                <w:rFonts w:ascii="Times New Roman" w:eastAsiaTheme="minorEastAsia" w:hAnsi="Times New Roman" w:cs="Times New Roman"/>
              </w:rPr>
              <w:t>бучение</w:t>
            </w:r>
          </w:p>
          <w:p w:rsidR="006F5B4F" w:rsidRPr="006F5B4F" w:rsidRDefault="006F5B4F" w:rsidP="006F5B4F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6F5B4F">
              <w:rPr>
                <w:rFonts w:ascii="Times New Roman" w:eastAsiaTheme="minorEastAsia" w:hAnsi="Times New Roman" w:cs="Times New Roman"/>
              </w:rPr>
              <w:t>с веб-поддержкой</w:t>
            </w:r>
          </w:p>
        </w:tc>
        <w:tc>
          <w:tcPr>
            <w:tcW w:w="4167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6F5B4F">
              <w:rPr>
                <w:rFonts w:ascii="Times New Roman" w:eastAsiaTheme="minorEastAsia" w:hAnsi="Times New Roman" w:cs="Times New Roman"/>
              </w:rPr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682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6F5B4F">
              <w:rPr>
                <w:rFonts w:ascii="Times New Roman" w:eastAsiaTheme="minorEastAsia" w:hAnsi="Times New Roman" w:cs="Times New Roman"/>
              </w:rPr>
              <w:t>организация самостоятельной работы обучающихся</w:t>
            </w:r>
          </w:p>
        </w:tc>
      </w:tr>
      <w:tr w:rsidR="006F5B4F" w:rsidRPr="006F5B4F" w:rsidTr="009809B4">
        <w:trPr>
          <w:trHeight w:val="283"/>
        </w:trPr>
        <w:tc>
          <w:tcPr>
            <w:tcW w:w="2037" w:type="dxa"/>
            <w:vMerge/>
          </w:tcPr>
          <w:p w:rsidR="006F5B4F" w:rsidRPr="006F5B4F" w:rsidRDefault="006F5B4F" w:rsidP="006F5B4F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4167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6F5B4F">
              <w:rPr>
                <w:rFonts w:ascii="Times New Roman" w:eastAsiaTheme="minorEastAsia" w:hAnsi="Times New Roman" w:cs="Times New Roman"/>
              </w:rPr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682" w:type="dxa"/>
            <w:vAlign w:val="center"/>
          </w:tcPr>
          <w:p w:rsidR="006F5B4F" w:rsidRPr="006F5B4F" w:rsidRDefault="006F5B4F" w:rsidP="009809B4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6F5B4F">
              <w:rPr>
                <w:rFonts w:ascii="Times New Roman" w:eastAsiaTheme="minorEastAsia" w:hAnsi="Times New Roman" w:cs="Times New Roman"/>
              </w:rPr>
              <w:t>в соответствии с расписанием текущей/промежуточной аттестации</w:t>
            </w:r>
          </w:p>
        </w:tc>
      </w:tr>
    </w:tbl>
    <w:p w:rsidR="006F5B4F" w:rsidRPr="006F5B4F" w:rsidRDefault="006F5B4F" w:rsidP="006F5B4F">
      <w:pPr>
        <w:spacing w:after="0" w:line="240" w:lineRule="auto"/>
        <w:rPr>
          <w:rFonts w:ascii="Times New Roman" w:eastAsiaTheme="minorEastAsia" w:hAnsi="Times New Roman" w:cs="Times New Roman"/>
          <w:lang w:eastAsia="ru-RU"/>
        </w:rPr>
      </w:pPr>
    </w:p>
    <w:p w:rsidR="006F5B4F" w:rsidRPr="006F5B4F" w:rsidRDefault="006F5B4F" w:rsidP="006F5B4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ЭОР обеспечивают в соответствии с программой дисциплины (модуля): </w:t>
      </w:r>
    </w:p>
    <w:p w:rsidR="006F5B4F" w:rsidRPr="006F5B4F" w:rsidRDefault="006F5B4F" w:rsidP="006F5B4F">
      <w:pPr>
        <w:numPr>
          <w:ilvl w:val="0"/>
          <w:numId w:val="16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:rsidR="006F5B4F" w:rsidRPr="006F5B4F" w:rsidRDefault="006F5B4F" w:rsidP="006F5B4F">
      <w:pPr>
        <w:numPr>
          <w:ilvl w:val="0"/>
          <w:numId w:val="15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:rsidR="006F5B4F" w:rsidRPr="006F5B4F" w:rsidRDefault="006F5B4F" w:rsidP="006F5B4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6F5B4F">
        <w:rPr>
          <w:rFonts w:ascii="Times New Roman" w:eastAsiaTheme="minorEastAsia" w:hAnsi="Times New Roman" w:cs="Times New Roman"/>
          <w:sz w:val="24"/>
          <w:szCs w:val="24"/>
          <w:lang w:eastAsia="ru-RU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:rsidR="00A20DD6" w:rsidRPr="00A20DD6" w:rsidRDefault="00A20DD6" w:rsidP="00A20DD6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A20DD6" w:rsidRPr="00A20DD6" w:rsidRDefault="00A20DD6" w:rsidP="00A20DD6">
      <w:pPr>
        <w:keepNext/>
        <w:spacing w:before="240" w:after="240" w:line="240" w:lineRule="auto"/>
        <w:ind w:left="709"/>
        <w:outlineLvl w:val="0"/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sectPr w:rsidR="00A20DD6" w:rsidRPr="00A20DD6" w:rsidSect="00A20DD6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20DD6" w:rsidRPr="00A20DD6" w:rsidRDefault="009809B4" w:rsidP="00A20DD6">
      <w:pPr>
        <w:keepNext/>
        <w:spacing w:before="240" w:after="240" w:line="240" w:lineRule="auto"/>
        <w:jc w:val="center"/>
        <w:outlineLvl w:val="0"/>
        <w:rPr>
          <w:rFonts w:ascii="Times New Roman" w:eastAsia="MS Mincho" w:hAnsi="Times New Roman" w:cs="Times New Roman"/>
          <w:b/>
          <w:bCs/>
          <w:kern w:val="32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 xml:space="preserve">4. </w:t>
      </w:r>
      <w:r w:rsidR="00A20DD6" w:rsidRPr="00A20DD6"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>РЕ</w:t>
      </w:r>
      <w:r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>ЗУЛЬТАТЫ ОБУЧЕНИЯ ПО ДИСЦИПЛИНЕ</w:t>
      </w:r>
      <w:r w:rsidR="00A20DD6" w:rsidRPr="00A20DD6"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 xml:space="preserve">, </w:t>
      </w:r>
      <w:r w:rsidR="00A20DD6" w:rsidRPr="00A20DD6">
        <w:rPr>
          <w:rFonts w:ascii="Times New Roman" w:eastAsia="Times New Roman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 xml:space="preserve">КРИТЕРИИ </w:t>
      </w:r>
      <w:r w:rsidR="00A20DD6" w:rsidRPr="00A20DD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ОЦЕНКИ УРОВНЯ СФОРМИРОВАННОСТИ КОМПЕТЕНЦИЙ, </w:t>
      </w:r>
      <w:r w:rsidR="00A20DD6" w:rsidRPr="00A20DD6"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>СИСТЕМА И ШКАЛА ОЦЕНИВАНИЯ</w:t>
      </w:r>
    </w:p>
    <w:p w:rsidR="00A20DD6" w:rsidRPr="009809B4" w:rsidRDefault="009809B4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9809B4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4.1. </w:t>
      </w:r>
      <w:r w:rsidR="00A20DD6" w:rsidRPr="009809B4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Соотнесение планируемых результатов обучения с уровнями </w:t>
      </w:r>
      <w:r w:rsidR="00A20DD6" w:rsidRPr="009809B4">
        <w:rPr>
          <w:rFonts w:ascii="Times New Roman" w:eastAsia="Times New Roman" w:hAnsi="Times New Roman" w:cs="Arial"/>
          <w:bCs/>
          <w:iCs/>
          <w:color w:val="000000"/>
          <w:sz w:val="26"/>
          <w:szCs w:val="26"/>
          <w:lang w:eastAsia="ru-RU"/>
        </w:rPr>
        <w:t>сформированности компетенции(й).</w:t>
      </w:r>
    </w:p>
    <w:tbl>
      <w:tblPr>
        <w:tblStyle w:val="12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A20DD6" w:rsidRPr="00A20DD6" w:rsidTr="00A20DD6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>Итоговое количество баллов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 xml:space="preserve">в </w:t>
            </w:r>
            <w:r w:rsidRPr="00A20DD6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100-балльной системе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>Оценка в пятибалльной системе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по результатам текущей и промежуточной аттестации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Показатели уровня сформированности </w:t>
            </w:r>
          </w:p>
        </w:tc>
      </w:tr>
      <w:tr w:rsidR="00A20DD6" w:rsidRPr="00A20DD6" w:rsidTr="00A20DD6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универсальной(-ых) 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общепрофессиональной(-ых)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офессиональной(-ых)</w:t>
            </w:r>
          </w:p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компетенции(-й)</w:t>
            </w:r>
          </w:p>
        </w:tc>
      </w:tr>
      <w:tr w:rsidR="00A20DD6" w:rsidRPr="00A20DD6" w:rsidTr="00A20DD6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jc w:val="both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УК-</w:t>
            </w:r>
            <w:r w:rsidR="00261AE1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8</w:t>
            </w:r>
            <w:r w:rsidRPr="00A20DD6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:</w:t>
            </w:r>
          </w:p>
          <w:p w:rsidR="00A20DD6" w:rsidRPr="00A20DD6" w:rsidRDefault="00A20DD6" w:rsidP="00F3145B">
            <w:pPr>
              <w:jc w:val="both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A20DD6">
              <w:rPr>
                <w:rFonts w:ascii="Times New Roman" w:hAnsi="Times New Roman" w:cs="Times New Roman"/>
              </w:rPr>
              <w:t>ИД-УК-</w:t>
            </w:r>
            <w:r w:rsidR="00F3145B">
              <w:rPr>
                <w:rFonts w:ascii="Times New Roman" w:hAnsi="Times New Roman" w:cs="Times New Roman"/>
              </w:rPr>
              <w:t>8</w:t>
            </w:r>
            <w:r w:rsidRPr="00A20DD6">
              <w:rPr>
                <w:rFonts w:ascii="Times New Roman" w:hAnsi="Times New Roman" w:cs="Times New Roman"/>
              </w:rPr>
              <w:t>.</w:t>
            </w:r>
            <w:r w:rsidR="00F314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A20DD6" w:rsidRDefault="00261AE1" w:rsidP="00F100BB">
            <w:pPr>
              <w:autoSpaceDE w:val="0"/>
              <w:autoSpaceDN w:val="0"/>
              <w:adjustRightInd w:val="0"/>
              <w:rPr>
                <w:rFonts w:ascii="Times New Roman" w:eastAsia="MS Mincho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MS Mincho" w:hAnsi="Times New Roman" w:cs="Times New Roman"/>
                <w:color w:val="000000"/>
                <w:lang w:eastAsia="ru-RU"/>
              </w:rPr>
              <w:t>ОПК-1:</w:t>
            </w:r>
          </w:p>
          <w:p w:rsidR="00F100BB" w:rsidRPr="00A20DD6" w:rsidRDefault="00F100BB" w:rsidP="00F100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A20DD6">
              <w:rPr>
                <w:rFonts w:ascii="Times New Roman" w:hAnsi="Times New Roman" w:cs="Times New Roman"/>
              </w:rPr>
              <w:t>ИД-</w:t>
            </w:r>
            <w:r>
              <w:rPr>
                <w:rFonts w:ascii="Times New Roman" w:hAnsi="Times New Roman" w:cs="Times New Roman"/>
              </w:rPr>
              <w:t>ОП</w:t>
            </w:r>
            <w:r w:rsidRPr="00A20DD6">
              <w:rPr>
                <w:rFonts w:ascii="Times New Roman" w:hAnsi="Times New Roman" w:cs="Times New Roman"/>
              </w:rPr>
              <w:t>К-</w:t>
            </w:r>
            <w:r>
              <w:rPr>
                <w:rFonts w:ascii="Times New Roman" w:hAnsi="Times New Roman" w:cs="Times New Roman"/>
              </w:rPr>
              <w:t>1</w:t>
            </w:r>
            <w:r w:rsidRPr="00A20DD6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1</w:t>
            </w:r>
          </w:p>
          <w:p w:rsidR="00261AE1" w:rsidRPr="00A20DD6" w:rsidRDefault="00261AE1" w:rsidP="00A20DD6">
            <w:pPr>
              <w:autoSpaceDE w:val="0"/>
              <w:autoSpaceDN w:val="0"/>
              <w:adjustRightInd w:val="0"/>
              <w:jc w:val="center"/>
              <w:rPr>
                <w:rFonts w:ascii="Times New Roman" w:eastAsia="MS Mincho" w:hAnsi="Times New Roman" w:cs="Times New Roman"/>
                <w:color w:val="000000"/>
                <w:lang w:eastAsia="ru-RU"/>
              </w:rPr>
            </w:pP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A20DD6" w:rsidRPr="00A20DD6" w:rsidRDefault="00F100BB" w:rsidP="00F100B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</w:t>
            </w:r>
          </w:p>
        </w:tc>
      </w:tr>
      <w:tr w:rsidR="00A20DD6" w:rsidRPr="00A20DD6" w:rsidTr="00A20DD6">
        <w:trPr>
          <w:trHeight w:val="283"/>
        </w:trPr>
        <w:tc>
          <w:tcPr>
            <w:tcW w:w="2045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высокий</w:t>
            </w:r>
          </w:p>
        </w:tc>
        <w:tc>
          <w:tcPr>
            <w:tcW w:w="1726" w:type="dxa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85 – 100</w:t>
            </w:r>
          </w:p>
        </w:tc>
        <w:tc>
          <w:tcPr>
            <w:tcW w:w="2306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отлично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 (отлично)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A20DD6" w:rsidRPr="00A20DD6" w:rsidRDefault="00A20DD6" w:rsidP="00A20DD6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D17C9C" w:rsidRDefault="00D17C9C" w:rsidP="00D17C9C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Знает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исчерпывающие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теоретические знания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в области поддержания безопасных условий жизнедеятельности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по </w:t>
            </w:r>
            <w:r w:rsidR="00E51BA3">
              <w:rPr>
                <w:rFonts w:ascii="Times New Roman" w:eastAsia="Times New Roman" w:hAnsi="Times New Roman" w:cs="Times New Roman"/>
                <w:lang w:eastAsia="ru-RU"/>
              </w:rPr>
              <w:t>всем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 положениям курса «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Электротехника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»;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полностью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реализовывает </w:t>
            </w:r>
            <w:r w:rsidR="00DF576B">
              <w:rPr>
                <w:rFonts w:ascii="Times New Roman" w:eastAsiaTheme="minorEastAsia" w:hAnsi="Times New Roman" w:cs="Times New Roman"/>
                <w:lang w:eastAsia="ru-RU"/>
              </w:rPr>
              <w:t xml:space="preserve">полученные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теоретические </w:t>
            </w:r>
            <w:r w:rsidR="00DF576B">
              <w:rPr>
                <w:rFonts w:ascii="Times New Roman" w:eastAsiaTheme="minorEastAsia" w:hAnsi="Times New Roman" w:cs="Times New Roman"/>
                <w:lang w:eastAsia="ru-RU"/>
              </w:rPr>
              <w:t xml:space="preserve">знания в област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электротехники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при решени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 практических задач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>;</w:t>
            </w:r>
          </w:p>
          <w:p w:rsidR="00DF576B" w:rsidRDefault="00DF576B" w:rsidP="00D17C9C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Умеет применять на практике </w:t>
            </w:r>
            <w:r w:rsidR="00C64752">
              <w:rPr>
                <w:rFonts w:ascii="Times New Roman" w:eastAsiaTheme="minorEastAsia" w:hAnsi="Times New Roman" w:cs="Times New Roman"/>
                <w:lang w:eastAsia="ru-RU"/>
              </w:rPr>
              <w:t xml:space="preserve">полученные теоретические знания и практические навыки </w:t>
            </w:r>
            <w:r w:rsidR="001F1F8C">
              <w:rPr>
                <w:rFonts w:ascii="Times New Roman" w:eastAsiaTheme="minorEastAsia" w:hAnsi="Times New Roman" w:cs="Times New Roman"/>
                <w:lang w:eastAsia="ru-RU"/>
              </w:rPr>
              <w:t xml:space="preserve">при решении практических задач </w:t>
            </w:r>
            <w:r w:rsidR="00AA36DE">
              <w:rPr>
                <w:rFonts w:ascii="Times New Roman" w:eastAsiaTheme="minorEastAsia" w:hAnsi="Times New Roman" w:cs="Times New Roman"/>
                <w:lang w:eastAsia="ru-RU"/>
              </w:rPr>
              <w:t>высокого</w:t>
            </w:r>
            <w:r w:rsidR="001F1F8C">
              <w:rPr>
                <w:rFonts w:ascii="Times New Roman" w:eastAsiaTheme="minorEastAsia" w:hAnsi="Times New Roman" w:cs="Times New Roman"/>
                <w:lang w:eastAsia="ru-RU"/>
              </w:rPr>
              <w:t xml:space="preserve"> уровня сложности.</w:t>
            </w:r>
          </w:p>
          <w:p w:rsidR="00A20DD6" w:rsidRPr="00820EBF" w:rsidRDefault="00D17C9C" w:rsidP="00820EBF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007016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</w:t>
            </w:r>
            <w:r>
              <w:rPr>
                <w:rFonts w:ascii="Times New Roman" w:hAnsi="Times New Roman" w:cs="Times New Roman"/>
              </w:rPr>
              <w:t>инятие мер по ее предупреждению при 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9D57F5" w:rsidRDefault="009D57F5" w:rsidP="00874D7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бучающийся:</w:t>
            </w:r>
          </w:p>
          <w:p w:rsidR="00874D76" w:rsidRDefault="00874D76" w:rsidP="00874D7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Знает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практически  все 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</w:t>
            </w:r>
            <w:r w:rsidR="00430658">
              <w:rPr>
                <w:rFonts w:ascii="Times New Roman" w:hAnsi="Times New Roman" w:cs="Times New Roman"/>
              </w:rPr>
              <w:t xml:space="preserve"> высокого уровня сложности.</w:t>
            </w:r>
          </w:p>
          <w:p w:rsidR="00430658" w:rsidRDefault="00430658" w:rsidP="00874D7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430658" w:rsidRPr="005C0F25" w:rsidRDefault="00D853C3" w:rsidP="00874D7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 высокого уровня сложности.</w:t>
            </w:r>
          </w:p>
          <w:p w:rsidR="00A20DD6" w:rsidRPr="00A20DD6" w:rsidRDefault="00874D76" w:rsidP="00D853C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Владеет </w:t>
            </w:r>
            <w:r w:rsidR="00D853C3">
              <w:rPr>
                <w:rFonts w:ascii="Times New Roman" w:eastAsia="MS Mincho" w:hAnsi="Times New Roman" w:cs="Times New Roman"/>
                <w:lang w:eastAsia="ru-RU"/>
              </w:rPr>
              <w:t>широким кругом умений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, принципами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</w:t>
            </w:r>
            <w:r w:rsidRPr="005C0F2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20" w:type="dxa"/>
          </w:tcPr>
          <w:p w:rsidR="00A20DD6" w:rsidRPr="00A20DD6" w:rsidRDefault="00A20DD6" w:rsidP="00A20DD6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</w:rPr>
            </w:pPr>
          </w:p>
        </w:tc>
      </w:tr>
      <w:tr w:rsidR="00A20DD6" w:rsidRPr="00A20DD6" w:rsidTr="00A20DD6">
        <w:trPr>
          <w:trHeight w:val="283"/>
        </w:trPr>
        <w:tc>
          <w:tcPr>
            <w:tcW w:w="2045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повышенный</w:t>
            </w:r>
          </w:p>
        </w:tc>
        <w:tc>
          <w:tcPr>
            <w:tcW w:w="1726" w:type="dxa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65 – 84</w:t>
            </w:r>
          </w:p>
        </w:tc>
        <w:tc>
          <w:tcPr>
            <w:tcW w:w="2306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хорошо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 (хорошо)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A20DD6" w:rsidRPr="00A20DD6" w:rsidRDefault="00A20DD6" w:rsidP="00A20DD6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820EBF" w:rsidRDefault="00820EBF" w:rsidP="00820EBF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Знает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E51BA3">
              <w:rPr>
                <w:rFonts w:ascii="Times New Roman" w:eastAsia="Times New Roman" w:hAnsi="Times New Roman" w:cs="Times New Roman"/>
                <w:lang w:eastAsia="ru-RU"/>
              </w:rPr>
              <w:t>достаточные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теоретические знания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в области поддержания безопасных условий жизнедеятельности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по основным положениям курса «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Электротехника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»;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E51BA3">
              <w:rPr>
                <w:rFonts w:ascii="Times New Roman" w:eastAsia="Times New Roman" w:hAnsi="Times New Roman" w:cs="Times New Roman"/>
                <w:lang w:eastAsia="ru-RU"/>
              </w:rPr>
              <w:t>в значительной степени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реализовывает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полученные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теоретические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знания в област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электротехники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при решени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 практических задач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>;</w:t>
            </w:r>
          </w:p>
          <w:p w:rsidR="00820EBF" w:rsidRDefault="00820EBF" w:rsidP="00820EBF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Умеет применять на практике полученные теоретические знания и практические навыки при решении практических задач </w:t>
            </w:r>
            <w:r w:rsidR="00AA36DE">
              <w:rPr>
                <w:rFonts w:ascii="Times New Roman" w:eastAsiaTheme="minorEastAsia" w:hAnsi="Times New Roman" w:cs="Times New Roman"/>
                <w:lang w:eastAsia="ru-RU"/>
              </w:rPr>
              <w:t>среднего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 уровня сложности.</w:t>
            </w:r>
          </w:p>
          <w:p w:rsidR="00A20DD6" w:rsidRPr="00A20DD6" w:rsidRDefault="00820EBF" w:rsidP="00820EBF">
            <w:p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007016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</w:t>
            </w:r>
            <w:r>
              <w:rPr>
                <w:rFonts w:ascii="Times New Roman" w:hAnsi="Times New Roman" w:cs="Times New Roman"/>
              </w:rPr>
              <w:t>инятие мер по ее предупреждению при 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9D57F5" w:rsidRDefault="009D57F5" w:rsidP="009D57F5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бучающийся:</w:t>
            </w:r>
          </w:p>
          <w:p w:rsidR="009D57F5" w:rsidRDefault="009D57F5" w:rsidP="009D57F5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Знает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достаточные 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 среднего</w:t>
            </w:r>
            <w:r w:rsidR="007C34A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ровня сложности.</w:t>
            </w:r>
          </w:p>
          <w:p w:rsidR="009D57F5" w:rsidRDefault="009D57F5" w:rsidP="009D57F5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9D57F5" w:rsidRPr="005C0F25" w:rsidRDefault="009D57F5" w:rsidP="009D57F5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 </w:t>
            </w:r>
            <w:r w:rsidR="007C34A2">
              <w:rPr>
                <w:rFonts w:ascii="Times New Roman" w:hAnsi="Times New Roman" w:cs="Times New Roman"/>
              </w:rPr>
              <w:t xml:space="preserve">среднего </w:t>
            </w:r>
            <w:r>
              <w:rPr>
                <w:rFonts w:ascii="Times New Roman" w:hAnsi="Times New Roman" w:cs="Times New Roman"/>
              </w:rPr>
              <w:t xml:space="preserve"> уровня сложности.</w:t>
            </w:r>
          </w:p>
          <w:p w:rsidR="00A20DD6" w:rsidRPr="00A20DD6" w:rsidRDefault="009D57F5" w:rsidP="00494B2C">
            <w:pPr>
              <w:rPr>
                <w:rFonts w:ascii="Times New Roman" w:eastAsia="MS Mincho" w:hAnsi="Times New Roman" w:cs="Times New Roman"/>
                <w:iCs/>
                <w:sz w:val="21"/>
                <w:szCs w:val="21"/>
                <w:lang w:eastAsia="ru-RU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Владеет </w:t>
            </w:r>
            <w:r w:rsidR="00494B2C">
              <w:rPr>
                <w:rFonts w:ascii="Times New Roman" w:eastAsia="MS Mincho" w:hAnsi="Times New Roman" w:cs="Times New Roman"/>
                <w:lang w:eastAsia="ru-RU"/>
              </w:rPr>
              <w:t>необходимым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 кругом умений, принципами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</w:t>
            </w:r>
            <w:r w:rsidR="00494B2C">
              <w:rPr>
                <w:rFonts w:ascii="Times New Roman" w:hAnsi="Times New Roman" w:cs="Times New Roman"/>
              </w:rPr>
              <w:t xml:space="preserve"> среднего уровня сложности</w:t>
            </w:r>
            <w:r w:rsidRPr="005C0F2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20" w:type="dxa"/>
          </w:tcPr>
          <w:p w:rsidR="00A20DD6" w:rsidRPr="00A20DD6" w:rsidRDefault="00A20DD6" w:rsidP="00A20DD6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A20DD6" w:rsidRPr="00A20DD6" w:rsidTr="00A20DD6">
        <w:trPr>
          <w:trHeight w:val="283"/>
        </w:trPr>
        <w:tc>
          <w:tcPr>
            <w:tcW w:w="2045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базовый</w:t>
            </w:r>
          </w:p>
        </w:tc>
        <w:tc>
          <w:tcPr>
            <w:tcW w:w="1726" w:type="dxa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55 – 64</w:t>
            </w:r>
          </w:p>
        </w:tc>
        <w:tc>
          <w:tcPr>
            <w:tcW w:w="2306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удовлетворительно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 (удовлетворительно)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C05498" w:rsidRPr="00A20DD6" w:rsidRDefault="00C05498" w:rsidP="00C05498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A20DD6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C05498" w:rsidRDefault="00C05498" w:rsidP="00C05498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Знает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базовые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 xml:space="preserve">теоретические знания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в области поддержания безопасных условий жизнедеятельности 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по положениям курса «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Электротехника</w:t>
            </w:r>
            <w:r w:rsidRPr="00BA518F">
              <w:rPr>
                <w:rFonts w:ascii="Times New Roman" w:eastAsia="Times New Roman" w:hAnsi="Times New Roman" w:cs="Times New Roman"/>
                <w:lang w:eastAsia="ru-RU"/>
              </w:rPr>
              <w:t>»;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в ограниченной степен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реализовывает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полученные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теоретические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знания в област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электротехники 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при решении </w:t>
            </w:r>
            <w:r w:rsidRPr="00BA518F">
              <w:rPr>
                <w:rFonts w:ascii="Times New Roman" w:eastAsiaTheme="minorEastAsia" w:hAnsi="Times New Roman" w:cs="Times New Roman"/>
                <w:lang w:eastAsia="ru-RU"/>
              </w:rPr>
              <w:t xml:space="preserve"> практических задач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>;</w:t>
            </w:r>
          </w:p>
          <w:p w:rsidR="00C05498" w:rsidRDefault="00C05498" w:rsidP="00C05498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Умеет применять на практике полученные теоретические знания и практические навыки при решении практических задач </w:t>
            </w:r>
            <w:r w:rsidR="000B0B64">
              <w:rPr>
                <w:rFonts w:ascii="Times New Roman" w:eastAsiaTheme="minorEastAsia" w:hAnsi="Times New Roman" w:cs="Times New Roman"/>
                <w:lang w:eastAsia="ru-RU"/>
              </w:rPr>
              <w:t>базового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 уровня сложности.</w:t>
            </w:r>
          </w:p>
          <w:p w:rsidR="00A20DD6" w:rsidRPr="00A20DD6" w:rsidRDefault="00C05498" w:rsidP="000B0B64">
            <w:pPr>
              <w:tabs>
                <w:tab w:val="left" w:pos="280"/>
              </w:tabs>
              <w:ind w:left="52"/>
              <w:contextualSpacing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</w:t>
            </w:r>
            <w:r w:rsidR="000B0B64">
              <w:rPr>
                <w:rFonts w:ascii="Times New Roman" w:eastAsiaTheme="minorEastAsia" w:hAnsi="Times New Roman" w:cs="Times New Roman"/>
                <w:lang w:eastAsia="ru-RU"/>
              </w:rPr>
              <w:t>базовыми</w:t>
            </w:r>
            <w:r>
              <w:rPr>
                <w:rFonts w:ascii="Times New Roman" w:eastAsiaTheme="minorEastAsia" w:hAnsi="Times New Roman" w:cs="Times New Roman"/>
                <w:lang w:eastAsia="ru-RU"/>
              </w:rPr>
              <w:t xml:space="preserve"> навыками оценивания </w:t>
            </w:r>
            <w:r w:rsidRPr="00007016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</w:t>
            </w:r>
            <w:r>
              <w:rPr>
                <w:rFonts w:ascii="Times New Roman" w:hAnsi="Times New Roman" w:cs="Times New Roman"/>
              </w:rPr>
              <w:t>инятие мер по ее предупреждению при 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8854E3" w:rsidRDefault="008854E3" w:rsidP="008854E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>Обучающийся:</w:t>
            </w:r>
          </w:p>
          <w:p w:rsidR="008854E3" w:rsidRDefault="008854E3" w:rsidP="008854E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Знает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базовыее 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 начального уровня сложности.</w:t>
            </w:r>
          </w:p>
          <w:p w:rsidR="008854E3" w:rsidRDefault="008854E3" w:rsidP="008854E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8854E3" w:rsidRPr="005C0F25" w:rsidRDefault="008854E3" w:rsidP="008854E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в области электротехники начального  уровня сложности.</w:t>
            </w:r>
          </w:p>
          <w:p w:rsidR="00A20DD6" w:rsidRPr="00A20DD6" w:rsidRDefault="008854E3" w:rsidP="004501B8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1"/>
                <w:szCs w:val="21"/>
              </w:rPr>
            </w:pPr>
            <w:r w:rsidRPr="005C0F25">
              <w:rPr>
                <w:rFonts w:ascii="Times New Roman" w:eastAsia="MS Mincho" w:hAnsi="Times New Roman" w:cs="Times New Roman"/>
                <w:lang w:eastAsia="ru-RU"/>
              </w:rPr>
              <w:t xml:space="preserve">- </w:t>
            </w:r>
            <w:r>
              <w:rPr>
                <w:rFonts w:ascii="Times New Roman" w:eastAsia="MS Mincho" w:hAnsi="Times New Roman" w:cs="Times New Roman"/>
                <w:lang w:eastAsia="ru-RU"/>
              </w:rPr>
              <w:t xml:space="preserve">Владеет базовыми умениями, принципами </w:t>
            </w:r>
            <w:r w:rsidRPr="00FC5F5B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</w:t>
            </w:r>
            <w:r>
              <w:rPr>
                <w:rFonts w:ascii="Times New Roman" w:hAnsi="Times New Roman" w:cs="Times New Roman"/>
              </w:rPr>
              <w:t xml:space="preserve"> при решении практических задач </w:t>
            </w:r>
            <w:r w:rsidR="004501B8">
              <w:rPr>
                <w:rFonts w:ascii="Times New Roman" w:hAnsi="Times New Roman" w:cs="Times New Roman"/>
              </w:rPr>
              <w:t>начального</w:t>
            </w:r>
            <w:r>
              <w:rPr>
                <w:rFonts w:ascii="Times New Roman" w:hAnsi="Times New Roman" w:cs="Times New Roman"/>
              </w:rPr>
              <w:t xml:space="preserve"> уровня сложности</w:t>
            </w:r>
            <w:r w:rsidRPr="005C0F2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20" w:type="dxa"/>
          </w:tcPr>
          <w:p w:rsidR="00A20DD6" w:rsidRPr="00A20DD6" w:rsidRDefault="00A20DD6" w:rsidP="00A20DD6">
            <w:pPr>
              <w:tabs>
                <w:tab w:val="left" w:pos="308"/>
              </w:tabs>
              <w:contextualSpacing/>
              <w:rPr>
                <w:rFonts w:ascii="Times New Roman" w:eastAsia="MS Mincho" w:hAnsi="Times New Roman" w:cs="Times New Roman"/>
                <w:i/>
                <w:iCs/>
                <w:sz w:val="21"/>
                <w:szCs w:val="21"/>
                <w:highlight w:val="yellow"/>
                <w:lang w:eastAsia="ru-RU"/>
              </w:rPr>
            </w:pPr>
          </w:p>
        </w:tc>
      </w:tr>
      <w:tr w:rsidR="00A20DD6" w:rsidRPr="00A20DD6" w:rsidTr="00A20DD6">
        <w:trPr>
          <w:trHeight w:val="283"/>
        </w:trPr>
        <w:tc>
          <w:tcPr>
            <w:tcW w:w="2045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низкий</w:t>
            </w:r>
          </w:p>
        </w:tc>
        <w:tc>
          <w:tcPr>
            <w:tcW w:w="1726" w:type="dxa"/>
          </w:tcPr>
          <w:p w:rsidR="00A20DD6" w:rsidRPr="00A20DD6" w:rsidRDefault="00A20DD6" w:rsidP="00A20DD6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0 – 54</w:t>
            </w:r>
          </w:p>
        </w:tc>
        <w:tc>
          <w:tcPr>
            <w:tcW w:w="2306" w:type="dxa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неудовлетворительно/</w:t>
            </w:r>
          </w:p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A20DD6" w:rsidRPr="00A20DD6" w:rsidRDefault="00A20DD6" w:rsidP="00A20DD6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Обучающийся:</w:t>
            </w:r>
          </w:p>
          <w:p w:rsidR="00A20DD6" w:rsidRPr="00A20DD6" w:rsidRDefault="00A20DD6" w:rsidP="00A20DD6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A20DD6" w:rsidRPr="00A20DD6" w:rsidRDefault="00A20DD6" w:rsidP="00A20DD6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A20DD6" w:rsidRPr="00A20DD6" w:rsidRDefault="00A20DD6" w:rsidP="00A20DD6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не способен проанализировать современные методы и средства неразрушающего контроля, применяемые в текстильной промышленности;</w:t>
            </w:r>
          </w:p>
          <w:p w:rsidR="00A20DD6" w:rsidRPr="00A20DD6" w:rsidRDefault="00A20DD6" w:rsidP="00A20DD6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>не владеет основными преимуществами искусственного интеллекта, что затрудняет его применение в современной промышленности;</w:t>
            </w:r>
          </w:p>
          <w:p w:rsidR="00A20DD6" w:rsidRPr="00A20DD6" w:rsidRDefault="00A20DD6" w:rsidP="00A20DD6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lang w:eastAsia="ru-RU"/>
              </w:rPr>
              <w:t>выполняет задания только по образцу и под руководством преподавателя;</w:t>
            </w:r>
          </w:p>
          <w:p w:rsidR="00A20DD6" w:rsidRPr="00A20DD6" w:rsidRDefault="00A20DD6" w:rsidP="00A20DD6">
            <w:pPr>
              <w:tabs>
                <w:tab w:val="left" w:pos="267"/>
              </w:tabs>
              <w:ind w:left="52"/>
              <w:contextualSpacing/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- ответ отражает отсутствие знаний на базовом уровне теоретического и практического материала в объеме, </w:t>
            </w:r>
            <w:r w:rsidRPr="00A20DD6">
              <w:rPr>
                <w:rFonts w:ascii="Times New Roman" w:eastAsia="MS Mincho" w:hAnsi="Times New Roman" w:cs="Times New Roman"/>
                <w:lang w:eastAsia="ru-RU"/>
              </w:rPr>
              <w:t>необходимом для дальнейшей учебы.</w:t>
            </w:r>
          </w:p>
        </w:tc>
      </w:tr>
    </w:tbl>
    <w:p w:rsidR="00A20DD6" w:rsidRPr="00A20DD6" w:rsidRDefault="0074438B" w:rsidP="00A20DD6">
      <w:pPr>
        <w:keepNext/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5. </w:t>
      </w:r>
      <w:r w:rsidR="00A20DD6" w:rsidRPr="00A20DD6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:rsidR="00A20DD6" w:rsidRPr="00A20DD6" w:rsidRDefault="00A20DD6" w:rsidP="0074438B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i/>
          <w:sz w:val="24"/>
          <w:szCs w:val="24"/>
          <w:lang w:eastAsia="ru-RU"/>
        </w:rPr>
      </w:pPr>
      <w:r w:rsidRPr="00A20DD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 проведении контроля самостоятельной работы обучающихся, текущего контроля и промежуточной аттестации по учебной дисциплине</w:t>
      </w:r>
      <w:r w:rsidRPr="00A20DD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 w:rsidR="00F21EF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</w:t>
      </w:r>
      <w:r w:rsidR="0074438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лектротехника</w:t>
      </w:r>
      <w:r w:rsidR="00F21EF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»</w:t>
      </w:r>
      <w:r w:rsidRPr="00A20DD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оверяется уровень сформированности у обучающихся компетенций и запланированных рез</w:t>
      </w:r>
      <w:r w:rsidR="0074438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ультатов обучения по дисциплине, </w:t>
      </w:r>
      <w:r w:rsidRPr="00A20DD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казанных в разделе 2 настоящей программы.</w:t>
      </w:r>
    </w:p>
    <w:p w:rsidR="00A20DD6" w:rsidRPr="002F15EB" w:rsidRDefault="004501B8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2F15EB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1. </w:t>
      </w:r>
      <w:r w:rsidR="00A20DD6" w:rsidRPr="002F15EB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Формы текущего контроля успеваемости, примеры типовых заданий: </w:t>
      </w:r>
    </w:p>
    <w:p w:rsidR="00A20DD6" w:rsidRPr="00A20DD6" w:rsidRDefault="00A20DD6" w:rsidP="00A20DD6">
      <w:pPr>
        <w:numPr>
          <w:ilvl w:val="1"/>
          <w:numId w:val="10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vanish/>
          <w:lang w:eastAsia="ru-RU"/>
        </w:rPr>
      </w:pPr>
    </w:p>
    <w:p w:rsidR="00A20DD6" w:rsidRPr="00A20DD6" w:rsidRDefault="00A20DD6" w:rsidP="00A20DD6">
      <w:pPr>
        <w:numPr>
          <w:ilvl w:val="1"/>
          <w:numId w:val="10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vanish/>
          <w:lang w:eastAsia="ru-RU"/>
        </w:rPr>
      </w:pPr>
    </w:p>
    <w:tbl>
      <w:tblPr>
        <w:tblStyle w:val="72"/>
        <w:tblW w:w="14543" w:type="dxa"/>
        <w:tblInd w:w="108" w:type="dxa"/>
        <w:tblLook w:val="04A0"/>
      </w:tblPr>
      <w:tblGrid>
        <w:gridCol w:w="969"/>
        <w:gridCol w:w="3742"/>
        <w:gridCol w:w="9832"/>
      </w:tblGrid>
      <w:tr w:rsidR="00280C84" w:rsidRPr="00280C84" w:rsidTr="00280C84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:rsidR="00280C84" w:rsidRPr="00B97AD5" w:rsidRDefault="00280C84" w:rsidP="00280C84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:rsidR="00280C84" w:rsidRPr="00B97AD5" w:rsidRDefault="00280C84" w:rsidP="00280C84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:rsidR="00280C84" w:rsidRPr="00B97AD5" w:rsidRDefault="00280C84" w:rsidP="00280C84">
            <w:pPr>
              <w:numPr>
                <w:ilvl w:val="3"/>
                <w:numId w:val="9"/>
              </w:num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>Примеры типовых заданий</w:t>
            </w:r>
          </w:p>
        </w:tc>
      </w:tr>
      <w:tr w:rsidR="00280C84" w:rsidRPr="00280C84" w:rsidTr="003678AA">
        <w:trPr>
          <w:trHeight w:val="283"/>
        </w:trPr>
        <w:tc>
          <w:tcPr>
            <w:tcW w:w="969" w:type="dxa"/>
            <w:vAlign w:val="center"/>
          </w:tcPr>
          <w:p w:rsidR="00280C84" w:rsidRPr="00B97AD5" w:rsidRDefault="00280C84" w:rsidP="003678AA">
            <w:pPr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B97AD5">
              <w:rPr>
                <w:rFonts w:ascii="Times New Roman" w:eastAsiaTheme="minorEastAsia" w:hAnsi="Times New Roman" w:cs="Times New Roman"/>
                <w:lang w:val="en-US"/>
              </w:rPr>
              <w:t>1</w:t>
            </w:r>
          </w:p>
        </w:tc>
        <w:tc>
          <w:tcPr>
            <w:tcW w:w="3742" w:type="dxa"/>
          </w:tcPr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Раздел </w:t>
            </w:r>
            <w:r w:rsidR="00B97AD5">
              <w:rPr>
                <w:rFonts w:ascii="Times New Roman" w:eastAsiaTheme="minorEastAsia" w:hAnsi="Times New Roman" w:cs="Times New Roman"/>
                <w:b/>
              </w:rPr>
              <w:t>1.</w:t>
            </w: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 Цепи постоянного тока</w:t>
            </w:r>
          </w:p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 xml:space="preserve">Лабораторная работа </w:t>
            </w:r>
            <w:r w:rsidR="00B97AD5">
              <w:rPr>
                <w:rFonts w:ascii="Times New Roman" w:eastAsiaTheme="minorEastAsia" w:hAnsi="Times New Roman" w:cs="Times New Roman"/>
              </w:rPr>
              <w:t>№</w:t>
            </w:r>
            <w:r w:rsidRPr="00B97AD5">
              <w:rPr>
                <w:rFonts w:ascii="Times New Roman" w:eastAsiaTheme="minorEastAsia" w:hAnsi="Times New Roman" w:cs="Times New Roman"/>
              </w:rPr>
              <w:t>1</w:t>
            </w:r>
          </w:p>
          <w:p w:rsidR="00280C84" w:rsidRPr="00B97AD5" w:rsidRDefault="00280C84" w:rsidP="00280C84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B97AD5">
              <w:rPr>
                <w:rFonts w:ascii="Times New Roman" w:eastAsiaTheme="minorEastAsia" w:hAnsi="Times New Roman" w:cs="Times New Roman"/>
                <w:sz w:val="24"/>
                <w:szCs w:val="24"/>
              </w:rPr>
              <w:t>Л.р</w:t>
            </w:r>
            <w:r w:rsidR="007113F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r w:rsidRPr="00B97AD5">
              <w:rPr>
                <w:rFonts w:ascii="Times New Roman" w:eastAsiaTheme="minorEastAsia" w:hAnsi="Times New Roman" w:cs="Times New Roman"/>
                <w:sz w:val="24"/>
                <w:szCs w:val="24"/>
              </w:rPr>
              <w:t>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59"/>
              <w:gridCol w:w="3347"/>
            </w:tblGrid>
            <w:tr w:rsidR="00280C84" w:rsidRPr="00B97AD5" w:rsidTr="00280C84">
              <w:tc>
                <w:tcPr>
                  <w:tcW w:w="6828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</w:t>
                  </w:r>
                  <w:r w:rsidR="007113F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1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.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узлом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деревом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контуром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полюсом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04"/>
              <w:gridCol w:w="3402"/>
            </w:tblGrid>
            <w:tr w:rsidR="00280C84" w:rsidRPr="00B97AD5" w:rsidTr="00280C84">
              <w:trPr>
                <w:trHeight w:val="2382"/>
              </w:trPr>
              <w:tc>
                <w:tcPr>
                  <w:tcW w:w="6204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59264" behindDoc="0" locked="0" layoutInCell="1" allowOverlap="1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1" name="Рисунок 1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</w:t>
                  </w:r>
                  <w:r w:rsidR="007113F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2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.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ab/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и заданном положительном направлении ЭДС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Е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положительные направления тока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и напряжения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источника указаны стрелками ______.</w:t>
                  </w:r>
                </w:p>
              </w:tc>
              <w:tc>
                <w:tcPr>
                  <w:tcW w:w="3402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 и 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2 и 4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1 и 4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1 и 3</w:t>
                  </w:r>
                </w:p>
              </w:tc>
            </w:tr>
          </w:tbl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71"/>
              <w:gridCol w:w="3335"/>
            </w:tblGrid>
            <w:tr w:rsidR="00280C84" w:rsidRPr="00B97AD5" w:rsidTr="00280C84">
              <w:tc>
                <w:tcPr>
                  <w:tcW w:w="10421" w:type="dxa"/>
                  <w:gridSpan w:val="2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</w:t>
                  </w:r>
                  <w:r w:rsidR="007113F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3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.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color w:val="FF0000"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color w:val="FF0000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0288" behindDoc="0" locked="0" layoutInCell="1" allowOverlap="1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27250" cy="1719580"/>
                        <wp:effectExtent l="0" t="0" r="6350" b="0"/>
                        <wp:wrapSquare wrapText="bothSides"/>
                        <wp:docPr id="2" name="Рисунок 2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6852" cy="171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280C84" w:rsidRPr="00B97AD5" w:rsidTr="00280C84">
              <w:tc>
                <w:tcPr>
                  <w:tcW w:w="6828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</w:t>
                  </w:r>
                  <w:r w:rsidR="007113F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3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.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5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4</w:t>
                  </w:r>
                </w:p>
              </w:tc>
            </w:tr>
            <w:tr w:rsidR="00280C84" w:rsidRPr="00B97AD5" w:rsidTr="00280C84">
              <w:trPr>
                <w:trHeight w:val="1396"/>
              </w:trPr>
              <w:tc>
                <w:tcPr>
                  <w:tcW w:w="6828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</w:t>
                  </w:r>
                  <w:r w:rsidR="007113F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3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.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Количество независимых контуров в представленной схеме равно…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593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6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5</w:t>
                  </w:r>
                </w:p>
              </w:tc>
            </w:tr>
          </w:tbl>
          <w:p w:rsidR="00280C84" w:rsidRPr="00B97AD5" w:rsidRDefault="00280C84" w:rsidP="00280C84">
            <w:pPr>
              <w:keepNext/>
              <w:tabs>
                <w:tab w:val="left" w:pos="346"/>
              </w:tabs>
              <w:outlineLvl w:val="0"/>
              <w:rPr>
                <w:rFonts w:ascii="Times New Roman" w:hAnsi="Times New Roman" w:cs="Times New Roman"/>
                <w:b/>
                <w:bCs/>
                <w:kern w:val="32"/>
                <w:sz w:val="24"/>
                <w:szCs w:val="32"/>
              </w:rPr>
            </w:pPr>
          </w:p>
        </w:tc>
      </w:tr>
      <w:tr w:rsidR="00280C84" w:rsidRPr="00280C84" w:rsidTr="003678AA">
        <w:trPr>
          <w:trHeight w:val="283"/>
        </w:trPr>
        <w:tc>
          <w:tcPr>
            <w:tcW w:w="969" w:type="dxa"/>
            <w:vAlign w:val="center"/>
          </w:tcPr>
          <w:p w:rsidR="00280C84" w:rsidRPr="00B97AD5" w:rsidRDefault="00280C84" w:rsidP="003678AA">
            <w:pPr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B97AD5">
              <w:rPr>
                <w:rFonts w:ascii="Times New Roman" w:eastAsiaTheme="minorEastAsia" w:hAnsi="Times New Roman" w:cs="Times New Roman"/>
                <w:lang w:val="en-US"/>
              </w:rPr>
              <w:t>2</w:t>
            </w:r>
          </w:p>
        </w:tc>
        <w:tc>
          <w:tcPr>
            <w:tcW w:w="3742" w:type="dxa"/>
            <w:vMerge w:val="restart"/>
          </w:tcPr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Раздел </w:t>
            </w:r>
            <w:r w:rsidR="007113FF">
              <w:rPr>
                <w:rFonts w:ascii="Times New Roman" w:eastAsiaTheme="minorEastAsia" w:hAnsi="Times New Roman" w:cs="Times New Roman"/>
                <w:b/>
              </w:rPr>
              <w:t>1.</w:t>
            </w: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 Цепи постоянного тока</w:t>
            </w:r>
          </w:p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 xml:space="preserve">Контрольная работа </w:t>
            </w:r>
            <w:r w:rsidR="00A50900">
              <w:rPr>
                <w:rFonts w:ascii="Times New Roman" w:eastAsiaTheme="minorEastAsia" w:hAnsi="Times New Roman" w:cs="Times New Roman"/>
              </w:rPr>
              <w:t>№</w:t>
            </w:r>
            <w:r w:rsidRPr="00B97AD5">
              <w:rPr>
                <w:rFonts w:ascii="Times New Roman" w:eastAsiaTheme="minorEastAsia" w:hAnsi="Times New Roman" w:cs="Times New Roman"/>
              </w:rPr>
              <w:t>1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B97AD5">
              <w:rPr>
                <w:rFonts w:ascii="Times New Roman" w:hAnsi="Times New Roman" w:cs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3" name="Рисунок 3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7AD5">
              <w:rPr>
                <w:rFonts w:ascii="Times New Roman" w:hAnsi="Times New Roman" w:cs="Times New Roman"/>
                <w:sz w:val="24"/>
                <w:szCs w:val="24"/>
              </w:rPr>
              <w:t>Расчётная схема (вариант):</w:t>
            </w:r>
          </w:p>
          <w:p w:rsidR="00280C84" w:rsidRPr="00B97AD5" w:rsidRDefault="00280C84" w:rsidP="00280C84">
            <w:pPr>
              <w:keepNext/>
              <w:tabs>
                <w:tab w:val="left" w:pos="346"/>
              </w:tabs>
              <w:outlineLvl w:val="0"/>
              <w:rPr>
                <w:rFonts w:ascii="Times New Roman" w:hAnsi="Times New Roman" w:cs="Times New Roman"/>
                <w:b/>
                <w:bCs/>
                <w:kern w:val="32"/>
                <w:sz w:val="24"/>
                <w:szCs w:val="32"/>
              </w:rPr>
            </w:pPr>
          </w:p>
        </w:tc>
      </w:tr>
      <w:tr w:rsidR="00280C84" w:rsidRPr="00280C84" w:rsidTr="00280C84">
        <w:trPr>
          <w:trHeight w:val="283"/>
        </w:trPr>
        <w:tc>
          <w:tcPr>
            <w:tcW w:w="969" w:type="dxa"/>
            <w:vMerge w:val="restart"/>
          </w:tcPr>
          <w:p w:rsidR="00280C84" w:rsidRPr="007113FF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97AD5">
              <w:rPr>
                <w:rFonts w:ascii="Times New Roman" w:hAnsi="Times New Roman" w:cs="Times New Roman"/>
                <w:noProof/>
                <w:sz w:val="24"/>
              </w:rPr>
              <w:t xml:space="preserve">Вариант 1 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Дано: Е1=100 В, Е2=50 В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=1 А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1=1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2=4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3=5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>4=100 Ом.</w:t>
            </w:r>
          </w:p>
          <w:p w:rsidR="00280C84" w:rsidRPr="00B97AD5" w:rsidRDefault="00280C84" w:rsidP="00280C84">
            <w:pPr>
              <w:numPr>
                <w:ilvl w:val="0"/>
                <w:numId w:val="33"/>
              </w:num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196850" cy="22225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>6)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317500" cy="2286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B97AD5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>
                  <wp:extent cx="273050" cy="241300"/>
                  <wp:effectExtent l="0" t="0" r="0" b="635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84" w:rsidRPr="00280C84" w:rsidTr="00280C84">
        <w:trPr>
          <w:trHeight w:val="283"/>
        </w:trPr>
        <w:tc>
          <w:tcPr>
            <w:tcW w:w="969" w:type="dxa"/>
            <w:vMerge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97AD5">
              <w:rPr>
                <w:rFonts w:ascii="Times New Roman" w:hAnsi="Times New Roman" w:cs="Times New Roman"/>
                <w:noProof/>
                <w:sz w:val="24"/>
              </w:rPr>
              <w:t xml:space="preserve">Вариант 2 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Дано: Е1=50 В, Е2=80 В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=0,1 А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1=1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2=2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3=3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>4=40 Ом.</w:t>
            </w:r>
          </w:p>
          <w:p w:rsidR="00280C84" w:rsidRPr="00B97AD5" w:rsidRDefault="00280C84" w:rsidP="00280C84">
            <w:pPr>
              <w:numPr>
                <w:ilvl w:val="5"/>
                <w:numId w:val="32"/>
              </w:numPr>
              <w:ind w:left="357" w:hanging="357"/>
              <w:contextualSpacing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196850" cy="222250"/>
                  <wp:effectExtent l="0" t="0" r="0" b="635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>6)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317500" cy="2286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B97AD5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>
                  <wp:extent cx="273050" cy="24130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84" w:rsidRPr="00280C84" w:rsidTr="00280C84">
        <w:trPr>
          <w:trHeight w:val="283"/>
        </w:trPr>
        <w:tc>
          <w:tcPr>
            <w:tcW w:w="969" w:type="dxa"/>
            <w:vMerge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97AD5">
              <w:rPr>
                <w:rFonts w:ascii="Times New Roman" w:hAnsi="Times New Roman" w:cs="Times New Roman"/>
                <w:noProof/>
                <w:sz w:val="24"/>
              </w:rPr>
              <w:t xml:space="preserve">Вариант 3 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Дано: Е1=10 В, Е2=150 В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=0,5 А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1=4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2=3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3=20 Ом, </w:t>
            </w:r>
            <w:r w:rsidRPr="00B97AD5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B97AD5">
              <w:rPr>
                <w:rFonts w:ascii="Times New Roman" w:hAnsi="Times New Roman" w:cs="Times New Roman"/>
                <w:sz w:val="24"/>
              </w:rPr>
              <w:t>4=10 Ом.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bCs/>
                <w:highlight w:val="yellow"/>
              </w:rPr>
            </w:pPr>
            <w:r w:rsidRPr="00B97AD5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196850" cy="222250"/>
                  <wp:effectExtent l="0" t="0" r="0" b="635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B97AD5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>
                  <wp:extent cx="222250" cy="222250"/>
                  <wp:effectExtent l="0" t="0" r="635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222250" cy="228600"/>
                  <wp:effectExtent l="0" t="0" r="635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>6)</w:t>
            </w:r>
            <w:r w:rsidRPr="00B97AD5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>
                  <wp:extent cx="317500" cy="2286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7AD5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B97AD5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>
                  <wp:extent cx="273050" cy="241300"/>
                  <wp:effectExtent l="0" t="0" r="0" b="635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84" w:rsidRPr="00280C84" w:rsidTr="003678AA">
        <w:trPr>
          <w:trHeight w:val="422"/>
        </w:trPr>
        <w:tc>
          <w:tcPr>
            <w:tcW w:w="969" w:type="dxa"/>
            <w:vAlign w:val="center"/>
          </w:tcPr>
          <w:p w:rsidR="00280C84" w:rsidRPr="00B97AD5" w:rsidRDefault="00280C84" w:rsidP="003678A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>3</w:t>
            </w:r>
          </w:p>
        </w:tc>
        <w:tc>
          <w:tcPr>
            <w:tcW w:w="3742" w:type="dxa"/>
          </w:tcPr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Раздел </w:t>
            </w:r>
            <w:r w:rsidR="00A50900">
              <w:rPr>
                <w:rFonts w:ascii="Times New Roman" w:eastAsiaTheme="minorEastAsia" w:hAnsi="Times New Roman" w:cs="Times New Roman"/>
                <w:b/>
              </w:rPr>
              <w:t>2.</w:t>
            </w: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 Магнитные цепи</w:t>
            </w:r>
          </w:p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 xml:space="preserve">Лабораторная работа </w:t>
            </w:r>
            <w:r w:rsidR="00A609CB">
              <w:rPr>
                <w:rFonts w:ascii="Times New Roman" w:eastAsiaTheme="minorEastAsia" w:hAnsi="Times New Roman" w:cs="Times New Roman"/>
              </w:rPr>
              <w:t>№</w:t>
            </w:r>
            <w:r w:rsidRPr="00B97AD5">
              <w:rPr>
                <w:rFonts w:ascii="Times New Roman" w:eastAsiaTheme="minorEastAsia" w:hAnsi="Times New Roman" w:cs="Times New Roman"/>
              </w:rPr>
              <w:t>2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345"/>
              <w:gridCol w:w="3261"/>
            </w:tblGrid>
            <w:tr w:rsidR="00280C84" w:rsidRPr="00B97AD5" w:rsidTr="00280C84">
              <w:trPr>
                <w:trHeight w:val="2508"/>
              </w:trPr>
              <w:tc>
                <w:tcPr>
                  <w:tcW w:w="6345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Задание №4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2336" behindDoc="0" locked="0" layoutInCell="1" allowOverlap="1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25" name="Рисунок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Для измерения тока на участке цепи сопротивление которого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10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Ом, включен амперметр с внутренним сопротивлением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eastAsia="ru-RU"/>
                    </w:rPr>
                    <w:t>А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0,1 Ом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,5%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%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2%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1,75%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345"/>
              <w:gridCol w:w="3261"/>
            </w:tblGrid>
            <w:tr w:rsidR="00280C84" w:rsidRPr="00B97AD5" w:rsidTr="00280C84">
              <w:tc>
                <w:tcPr>
                  <w:tcW w:w="6345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Задание №8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едел измерения вольтметра типа МН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V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150 В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, внутреннее сопротивление вольтметра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V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8000 Ом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eastAsia="ru-RU"/>
                    </w:rPr>
                    <w:t>доб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4000 Ом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50 В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200 В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225 В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250 В.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ind w:firstLine="709"/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345"/>
              <w:gridCol w:w="3261"/>
            </w:tblGrid>
            <w:tr w:rsidR="00280C84" w:rsidRPr="00B97AD5" w:rsidTr="00280C84">
              <w:trPr>
                <w:trHeight w:val="2508"/>
              </w:trPr>
              <w:tc>
                <w:tcPr>
                  <w:tcW w:w="6345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Задание №11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3360" behindDoc="0" locked="0" layoutInCell="1" allowOverlap="1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26" name="Рисунок 26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оказания приборов равны: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4 А,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80 В,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P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200 Вт. 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320 ВА; 200 Вт; 250 вар; 0,625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350 ВА; 200 Вт; 250 вар; 0,571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400 ВА; 220 Вт; 210 вар; 0,5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320 ВА; 200 Вт; 250 вар; 0,688.</w:t>
                  </w:r>
                </w:p>
              </w:tc>
            </w:tr>
          </w:tbl>
          <w:p w:rsidR="00280C84" w:rsidRPr="00B97AD5" w:rsidRDefault="00280C84" w:rsidP="00280C84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280C84" w:rsidRPr="00280C84" w:rsidTr="003678AA">
        <w:trPr>
          <w:trHeight w:val="422"/>
        </w:trPr>
        <w:tc>
          <w:tcPr>
            <w:tcW w:w="969" w:type="dxa"/>
            <w:vAlign w:val="center"/>
          </w:tcPr>
          <w:p w:rsidR="00280C84" w:rsidRPr="00B97AD5" w:rsidRDefault="00280C84" w:rsidP="003678A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>4</w:t>
            </w:r>
          </w:p>
        </w:tc>
        <w:tc>
          <w:tcPr>
            <w:tcW w:w="3742" w:type="dxa"/>
          </w:tcPr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Раздел </w:t>
            </w:r>
            <w:r w:rsidR="00A609CB">
              <w:rPr>
                <w:rFonts w:ascii="Times New Roman" w:eastAsiaTheme="minorEastAsia" w:hAnsi="Times New Roman" w:cs="Times New Roman"/>
                <w:b/>
              </w:rPr>
              <w:t xml:space="preserve">3. </w:t>
            </w:r>
            <w:r w:rsidRPr="00B97AD5">
              <w:rPr>
                <w:rFonts w:ascii="Times New Roman" w:eastAsiaTheme="minorEastAsia" w:hAnsi="Times New Roman" w:cs="Times New Roman"/>
                <w:b/>
              </w:rPr>
              <w:t>Цепи переменного тока</w:t>
            </w:r>
          </w:p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>Лабораторная работа</w:t>
            </w:r>
            <w:r w:rsidR="00953C6A">
              <w:rPr>
                <w:rFonts w:ascii="Times New Roman" w:eastAsiaTheme="minorEastAsia" w:hAnsi="Times New Roman" w:cs="Times New Roman"/>
              </w:rPr>
              <w:t xml:space="preserve"> №</w:t>
            </w:r>
            <w:r w:rsidRPr="00B97AD5">
              <w:rPr>
                <w:rFonts w:ascii="Times New Roman" w:eastAsiaTheme="minorEastAsia" w:hAnsi="Times New Roman" w:cs="Times New Roman"/>
              </w:rPr>
              <w:t xml:space="preserve"> 3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345"/>
              <w:gridCol w:w="3261"/>
            </w:tblGrid>
            <w:tr w:rsidR="00280C84" w:rsidRPr="00B97AD5" w:rsidTr="00280C84">
              <w:tc>
                <w:tcPr>
                  <w:tcW w:w="6345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3.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5408" behindDoc="0" locked="0" layoutInCell="1" allowOverlap="1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27" name="Рисунок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8 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,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6 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комплексное сопротивление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u w:val="single"/>
                      <w:lang w:val="en-US" w:eastAsia="ru-RU"/>
                    </w:rPr>
                    <w:t>Z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изображенного двухполюсника равно_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8-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6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6+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6-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8+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</w:tr>
            <w:tr w:rsidR="00280C84" w:rsidRPr="00B97AD5" w:rsidTr="00280C84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3.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</w:tc>
            </w:tr>
            <w:tr w:rsidR="00280C84" w:rsidRPr="00B97AD5" w:rsidTr="00280C84">
              <w:trPr>
                <w:trHeight w:val="1432"/>
              </w:trPr>
              <w:tc>
                <w:tcPr>
                  <w:tcW w:w="6345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9504" behindDoc="0" locked="0" layoutInCell="1" allowOverlap="1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28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280C84" w:rsidRPr="00B97AD5" w:rsidTr="00280C84">
              <w:trPr>
                <w:trHeight w:val="1400"/>
              </w:trPr>
              <w:tc>
                <w:tcPr>
                  <w:tcW w:w="6345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8480" behindDoc="0" locked="0" layoutInCell="1" allowOverlap="1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29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280C84" w:rsidRPr="00B97AD5" w:rsidTr="00280C84">
              <w:trPr>
                <w:trHeight w:val="1562"/>
              </w:trPr>
              <w:tc>
                <w:tcPr>
                  <w:tcW w:w="6345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7456" behindDoc="0" locked="0" layoutInCell="1" allowOverlap="1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3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280C84" w:rsidRPr="00B97AD5" w:rsidTr="00280C84">
              <w:trPr>
                <w:trHeight w:val="1558"/>
              </w:trPr>
              <w:tc>
                <w:tcPr>
                  <w:tcW w:w="6345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6432" behindDoc="0" locked="0" layoutInCell="1" allowOverlap="1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3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28"/>
              <w:gridCol w:w="3343"/>
            </w:tblGrid>
            <w:tr w:rsidR="00280C84" w:rsidRPr="00B97AD5" w:rsidTr="00280C84">
              <w:trPr>
                <w:trHeight w:val="1549"/>
              </w:trPr>
              <w:tc>
                <w:tcPr>
                  <w:tcW w:w="6228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4.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4384" behindDoc="0" locked="0" layoutInCell="1" allowOverlap="1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3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=6 Ом,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8 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полное комплексное сопротивление </w:t>
                  </w:r>
                  <w:r w:rsidRPr="00B97AD5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24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9pt;height:17.55pt" o:ole="">
                        <v:imagedata r:id="rId36" o:title=""/>
                      </v:shape>
                      <o:OLEObject Type="Embed" ProgID="Equation.3" ShapeID="_x0000_i1025" DrawAspect="Content" ObjectID="_1711143151" r:id="rId37"/>
                    </w:objec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изображенного двухполюсника равно__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) 14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10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6-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4) 6+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8</w:t>
                  </w:r>
                </w:p>
              </w:tc>
            </w:tr>
          </w:tbl>
          <w:p w:rsidR="00280C84" w:rsidRPr="00B97AD5" w:rsidRDefault="00280C84" w:rsidP="00280C84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280C84" w:rsidRPr="00280C84" w:rsidTr="003678AA">
        <w:trPr>
          <w:trHeight w:val="422"/>
        </w:trPr>
        <w:tc>
          <w:tcPr>
            <w:tcW w:w="969" w:type="dxa"/>
            <w:vAlign w:val="center"/>
          </w:tcPr>
          <w:p w:rsidR="00280C84" w:rsidRPr="00B97AD5" w:rsidRDefault="00280C84" w:rsidP="003678A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>5</w:t>
            </w:r>
          </w:p>
        </w:tc>
        <w:tc>
          <w:tcPr>
            <w:tcW w:w="3742" w:type="dxa"/>
          </w:tcPr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Раздел </w:t>
            </w:r>
            <w:r w:rsidR="00953C6A">
              <w:rPr>
                <w:rFonts w:ascii="Times New Roman" w:eastAsiaTheme="minorEastAsia" w:hAnsi="Times New Roman" w:cs="Times New Roman"/>
                <w:b/>
              </w:rPr>
              <w:t>3.</w:t>
            </w:r>
            <w:r w:rsidRPr="00B97AD5">
              <w:rPr>
                <w:rFonts w:ascii="Times New Roman" w:eastAsiaTheme="minorEastAsia" w:hAnsi="Times New Roman" w:cs="Times New Roman"/>
                <w:b/>
              </w:rPr>
              <w:t xml:space="preserve"> Цепи переменного тока</w:t>
            </w:r>
          </w:p>
          <w:p w:rsidR="00280C84" w:rsidRPr="00B97AD5" w:rsidRDefault="00280C84" w:rsidP="00280C84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</w:rPr>
              <w:t xml:space="preserve">Лабораторная работа </w:t>
            </w:r>
            <w:r w:rsidR="00953C6A">
              <w:rPr>
                <w:rFonts w:ascii="Times New Roman" w:eastAsiaTheme="minorEastAsia" w:hAnsi="Times New Roman" w:cs="Times New Roman"/>
              </w:rPr>
              <w:t>№</w:t>
            </w:r>
            <w:r w:rsidRPr="00B97AD5">
              <w:rPr>
                <w:rFonts w:ascii="Times New Roman" w:eastAsiaTheme="minorEastAsia" w:hAnsi="Times New Roman" w:cs="Times New Roman"/>
              </w:rPr>
              <w:t>4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B97AD5">
              <w:rPr>
                <w:rFonts w:ascii="Times New Roman" w:eastAsiaTheme="minorEastAsia" w:hAnsi="Times New Roman" w:cs="Times New Roman"/>
                <w:sz w:val="24"/>
                <w:szCs w:val="24"/>
              </w:rPr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08"/>
              <w:gridCol w:w="3363"/>
            </w:tblGrid>
            <w:tr w:rsidR="00280C84" w:rsidRPr="00B97AD5" w:rsidTr="00280C84">
              <w:tc>
                <w:tcPr>
                  <w:tcW w:w="6208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5.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Действующее значение синусоидального тока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2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sin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(314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t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eastAsia="ru-RU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eastAsia="ru-RU"/>
                          </w:rPr>
                          <m:t>6</m:t>
                        </m:r>
                      </m:den>
                    </m:f>
                  </m:oMath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)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равно________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2√2</m:t>
                    </m:r>
                  </m:oMath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u w:val="single"/>
                        <w:lang w:eastAsia="ru-RU"/>
                      </w:rPr>
                      <m:t>√2</m:t>
                    </m:r>
                  </m:oMath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-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 2</w:t>
                  </w:r>
                </w:p>
              </w:tc>
            </w:tr>
          </w:tbl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04"/>
              <w:gridCol w:w="3402"/>
            </w:tblGrid>
            <w:tr w:rsidR="00280C84" w:rsidRPr="00B97AD5" w:rsidTr="00280C84">
              <w:trPr>
                <w:trHeight w:val="2530"/>
              </w:trPr>
              <w:tc>
                <w:tcPr>
                  <w:tcW w:w="6204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2576" behindDoc="1" locked="0" layoutInCell="1" allowOverlap="1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3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5.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=5 Ом,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10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входное комплексное сопротивление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u w:val="single"/>
                      <w:lang w:val="en-US" w:eastAsia="ru-RU"/>
                    </w:rPr>
                    <w:t>Z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равно_____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5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5-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5-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10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204"/>
              <w:gridCol w:w="3402"/>
            </w:tblGrid>
            <w:tr w:rsidR="00280C84" w:rsidRPr="00B97AD5" w:rsidTr="00280C84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0528" behindDoc="0" locked="0" layoutInCell="1" allowOverlap="1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3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br w:type="page"/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21.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&gt;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eastAsia="ru-RU"/>
                    </w:rPr>
                    <w:t xml:space="preserve">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-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=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R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3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&gt;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4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&gt;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</w:tc>
            </w:tr>
            <w:tr w:rsidR="00280C84" w:rsidRPr="00B97AD5" w:rsidTr="00280C84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1552" behindDoc="0" locked="0" layoutInCell="1" allowOverlap="1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3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</w:tr>
            <w:tr w:rsidR="00280C84" w:rsidRPr="00B97AD5" w:rsidTr="00280C84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280C84" w:rsidRPr="00B97AD5" w:rsidRDefault="00280C84" w:rsidP="00280C84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280C84" w:rsidRPr="00280C84" w:rsidTr="003678AA">
        <w:trPr>
          <w:trHeight w:val="283"/>
        </w:trPr>
        <w:tc>
          <w:tcPr>
            <w:tcW w:w="969" w:type="dxa"/>
            <w:vAlign w:val="center"/>
          </w:tcPr>
          <w:p w:rsidR="00280C84" w:rsidRPr="00B97AD5" w:rsidRDefault="003678AA" w:rsidP="003678AA">
            <w:pPr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6</w:t>
            </w:r>
          </w:p>
        </w:tc>
        <w:tc>
          <w:tcPr>
            <w:tcW w:w="3742" w:type="dxa"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B97AD5">
              <w:rPr>
                <w:rFonts w:ascii="Times New Roman" w:eastAsiaTheme="minorEastAsia" w:hAnsi="Times New Roman" w:cs="Times New Roman"/>
                <w:b/>
                <w:bCs/>
              </w:rPr>
              <w:t xml:space="preserve">Раздел </w:t>
            </w:r>
            <w:r w:rsidR="003678AA">
              <w:rPr>
                <w:rFonts w:ascii="Times New Roman" w:eastAsiaTheme="minorEastAsia" w:hAnsi="Times New Roman" w:cs="Times New Roman"/>
                <w:b/>
                <w:bCs/>
              </w:rPr>
              <w:t xml:space="preserve">4. </w:t>
            </w:r>
            <w:r w:rsidRPr="00B97AD5">
              <w:rPr>
                <w:rFonts w:ascii="Times New Roman" w:eastAsiaTheme="minorEastAsia" w:hAnsi="Times New Roman" w:cs="Times New Roman"/>
                <w:b/>
                <w:bCs/>
              </w:rPr>
              <w:t xml:space="preserve"> Переходные процессы</w:t>
            </w:r>
          </w:p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  <w:r w:rsidRPr="00B97AD5">
              <w:rPr>
                <w:rFonts w:ascii="Times New Roman" w:eastAsiaTheme="minorEastAsia" w:hAnsi="Times New Roman" w:cs="Times New Roman"/>
                <w:bCs/>
              </w:rPr>
              <w:t xml:space="preserve">Лабораторная работа </w:t>
            </w:r>
            <w:r w:rsidR="003678AA">
              <w:rPr>
                <w:rFonts w:ascii="Times New Roman" w:eastAsiaTheme="minorEastAsia" w:hAnsi="Times New Roman" w:cs="Times New Roman"/>
                <w:bCs/>
              </w:rPr>
              <w:t>№</w:t>
            </w:r>
            <w:r w:rsidRPr="00B97AD5">
              <w:rPr>
                <w:rFonts w:ascii="Times New Roman" w:eastAsiaTheme="minorEastAsia" w:hAnsi="Times New Roman" w:cs="Times New Roman"/>
                <w:bCs/>
              </w:rPr>
              <w:t>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629"/>
              <w:gridCol w:w="2977"/>
            </w:tblGrid>
            <w:tr w:rsidR="00280C84" w:rsidRPr="00B97AD5" w:rsidTr="00280C84">
              <w:trPr>
                <w:trHeight w:val="1954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83840" behindDoc="0" locked="0" layoutInCell="1" allowOverlap="1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7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остоянная времени </w:t>
                  </w:r>
                  <w:r w:rsidR="00BC2F2E"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begin"/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instrText xml:space="preserve"> QUOTE </w:instrText>
                  </w:r>
                  <w:r w:rsidR="00CB5429" w:rsidRPr="00BC2F2E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26" type="#_x0000_t75" style="width:12.5pt;height:13.75pt" equationxml="&lt;">
                        <v:imagedata r:id="rId42" o:title="" chromakey="white"/>
                      </v:shape>
                    </w:pi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instrText xml:space="preserve"> </w:instrText>
                  </w:r>
                  <w:r w:rsidR="00BC2F2E"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separate"/>
                  </w:r>
                  <w:r w:rsidR="00CB5429" w:rsidRPr="00BC2F2E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27" type="#_x0000_t75" style="width:12.5pt;height:13.75pt" equationxml="&lt;">
                        <v:imagedata r:id="rId42" o:title="" chromakey="white"/>
                      </v:shape>
                    </w:pict>
                  </w:r>
                  <w:r w:rsidR="00BC2F2E"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end"/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tabs>
                      <w:tab w:val="right" w:pos="2761"/>
                    </w:tabs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ab/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r w:rsidRPr="00B97AD5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740" w:dyaOrig="279">
                      <v:shape id="_x0000_i1028" type="#_x0000_t75" style="width:36.95pt;height:14.4pt" o:ole="">
                        <v:imagedata r:id="rId43" o:title=""/>
                      </v:shape>
                      <o:OLEObject Type="Embed" ProgID="Equation.3" ShapeID="_x0000_i1028" DrawAspect="Content" ObjectID="_1711143152" r:id="rId44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r w:rsidRPr="00B97AD5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960" w:dyaOrig="279">
                      <v:shape id="_x0000_i1029" type="#_x0000_t75" style="width:46.95pt;height:14.4pt" o:ole="">
                        <v:imagedata r:id="rId45" o:title=""/>
                      </v:shape>
                      <o:OLEObject Type="Embed" ProgID="Equation.3" ShapeID="_x0000_i1029" DrawAspect="Content" ObjectID="_1711143153" r:id="rId46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B97AD5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900" w:dyaOrig="279">
                      <v:shape id="_x0000_i1030" type="#_x0000_t75" style="width:45.1pt;height:14.4pt" o:ole="">
                        <v:imagedata r:id="rId47" o:title=""/>
                      </v:shape>
                      <o:OLEObject Type="Embed" ProgID="Equation.3" ShapeID="_x0000_i1030" DrawAspect="Content" ObjectID="_1711143154" r:id="rId48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4) 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position w:val="-6"/>
                      <w:sz w:val="24"/>
                      <w:szCs w:val="24"/>
                      <w:u w:val="single"/>
                      <w:lang w:eastAsia="ru-RU"/>
                    </w:rPr>
                    <w:object w:dxaOrig="900" w:dyaOrig="279">
                      <v:shape id="_x0000_i1031" type="#_x0000_t75" style="width:45.1pt;height:14.4pt" o:ole="">
                        <v:imagedata r:id="rId49" o:title=""/>
                      </v:shape>
                      <o:OLEObject Type="Embed" ProgID="Equation.3" ShapeID="_x0000_i1031" DrawAspect="Content" ObjectID="_1711143155" r:id="rId50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.</w:t>
                  </w:r>
                </w:p>
              </w:tc>
            </w:tr>
            <w:tr w:rsidR="00280C84" w:rsidRPr="00B97AD5" w:rsidTr="00280C84">
              <w:trPr>
                <w:trHeight w:val="2083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84864" behindDoc="0" locked="0" layoutInCell="1" allowOverlap="1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78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 10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B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, в первый момент времени после коммутации ток в цепи будет равен </w:t>
                  </w:r>
                  <w:r w:rsidRPr="00B97AD5">
                    <w:rPr>
                      <w:rFonts w:ascii="Times New Roman" w:eastAsiaTheme="minorEastAsia" w:hAnsi="Times New Roman" w:cs="Times New Roman"/>
                      <w:position w:val="-14"/>
                      <w:sz w:val="24"/>
                      <w:szCs w:val="24"/>
                      <w:lang w:eastAsia="ru-RU"/>
                    </w:rPr>
                    <w:object w:dxaOrig="740" w:dyaOrig="380">
                      <v:shape id="_x0000_i1032" type="#_x0000_t75" style="width:36.95pt;height:19.4pt" o:ole="">
                        <v:imagedata r:id="rId51" o:title=""/>
                      </v:shape>
                      <o:OLEObject Type="Embed" ProgID="Equation.3" ShapeID="_x0000_i1032" DrawAspect="Content" ObjectID="_1711143156" r:id="rId52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______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0,1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val="en-US"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0,5.</w:t>
                  </w:r>
                </w:p>
              </w:tc>
            </w:tr>
            <w:tr w:rsidR="00280C84" w:rsidRPr="00B97AD5" w:rsidTr="00280C84">
              <w:trPr>
                <w:trHeight w:val="1432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position w:val="-14"/>
                      <w:sz w:val="24"/>
                      <w:szCs w:val="24"/>
                      <w:lang w:eastAsia="ru-RU"/>
                    </w:rPr>
                    <w:object w:dxaOrig="800" w:dyaOrig="380">
                      <v:shape id="_x0000_i1033" type="#_x0000_t75" style="width:40.05pt;height:19.4pt" o:ole="">
                        <v:imagedata r:id="rId53" o:title=""/>
                      </v:shape>
                      <o:OLEObject Type="Embed" ProgID="Equation.3" ShapeID="_x0000_i1033" DrawAspect="Content" ObjectID="_1711143157" r:id="rId54"/>
                    </w:objec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__  </w:t>
                  </w:r>
                  <w:r w:rsidRPr="00B97AD5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В</w:t>
                  </w: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0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1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B97AD5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val="en-US" w:eastAsia="ru-RU"/>
                    </w:rPr>
                  </w:pPr>
                  <w:r w:rsidRPr="00B97AD5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5.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629"/>
              <w:gridCol w:w="2977"/>
            </w:tblGrid>
            <w:tr w:rsidR="00280C84" w:rsidRPr="00B97AD5" w:rsidTr="00280C84">
              <w:trPr>
                <w:trHeight w:val="2011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80768" behindDoc="0" locked="0" layoutInCell="1" allowOverlap="1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79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остоянная времени </w:t>
                  </w:r>
                  <w:r w:rsidR="00BC2F2E"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begin"/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instrText xml:space="preserve"> QUOTE </w:instrText>
                  </w:r>
                  <w:r w:rsidR="00CB5429" w:rsidRPr="00BC2F2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34" type="#_x0000_t75" style="width:12.5pt;height:13.75pt" equationxml="&lt;">
                        <v:imagedata r:id="rId42" o:title="" chromakey="white"/>
                      </v:shape>
                    </w:pic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instrText xml:space="preserve"> </w:instrText>
                  </w:r>
                  <w:r w:rsidR="00BC2F2E"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separate"/>
                  </w:r>
                  <w:r w:rsidR="00CB5429" w:rsidRPr="00BC2F2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35" type="#_x0000_t75" style="width:12.5pt;height:13.75pt" equationxml="&lt;">
                        <v:imagedata r:id="rId42" o:title="" chromakey="white"/>
                      </v:shape>
                    </w:pict>
                  </w:r>
                  <w:r w:rsidR="00BC2F2E"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end"/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1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position w:val="-10"/>
                      <w:sz w:val="24"/>
                      <w:szCs w:val="24"/>
                      <w:u w:val="single"/>
                      <w:lang w:eastAsia="ru-RU"/>
                    </w:rPr>
                    <w:object w:dxaOrig="1500" w:dyaOrig="340">
                      <v:shape id="_x0000_i1036" type="#_x0000_t75" style="width:75.15pt;height:17.55pt" o:ole="">
                        <v:imagedata r:id="rId56" o:title=""/>
                      </v:shape>
                      <o:OLEObject Type="Embed" ProgID="Equation.3" ShapeID="_x0000_i1036" DrawAspect="Content" ObjectID="_1711143158" r:id="rId57"/>
                    </w:objec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r w:rsidRPr="00B97AD5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1820" w:dyaOrig="340">
                      <v:shape id="_x0000_i1037" type="#_x0000_t75" style="width:91.4pt;height:17.55pt" o:ole="">
                        <v:imagedata r:id="rId58" o:title=""/>
                      </v:shape>
                      <o:OLEObject Type="Embed" ProgID="Equation.3" ShapeID="_x0000_i1037" DrawAspect="Content" ObjectID="_1711143159" r:id="rId59"/>
                    </w:objec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B97AD5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999" w:dyaOrig="340">
                      <v:shape id="_x0000_i1038" type="#_x0000_t75" style="width:50.1pt;height:17.55pt" o:ole="">
                        <v:imagedata r:id="rId60" o:title=""/>
                      </v:shape>
                      <o:OLEObject Type="Embed" ProgID="Equation.3" ShapeID="_x0000_i1038" DrawAspect="Content" ObjectID="_1711143160" r:id="rId61"/>
                    </w:objec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B97AD5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960" w:dyaOrig="340">
                      <v:shape id="_x0000_i1039" type="#_x0000_t75" style="width:46.95pt;height:17.55pt" o:ole="">
                        <v:imagedata r:id="rId62" o:title=""/>
                      </v:shape>
                      <o:OLEObject Type="Embed" ProgID="Equation.3" ShapeID="_x0000_i1039" DrawAspect="Content" ObjectID="_1711143161" r:id="rId63"/>
                    </w:objec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</w:tc>
            </w:tr>
            <w:tr w:rsidR="00280C84" w:rsidRPr="00B97AD5" w:rsidTr="00280C84">
              <w:trPr>
                <w:trHeight w:val="2330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81792" behindDoc="0" locked="0" layoutInCell="1" allowOverlap="1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80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1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</w:tr>
            <w:tr w:rsidR="00280C84" w:rsidRPr="00B97AD5" w:rsidTr="00280C84">
              <w:trPr>
                <w:trHeight w:val="2316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82816" behindDoc="0" locked="0" layoutInCell="1" allowOverlap="1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81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R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</w:tr>
          </w:tbl>
          <w:p w:rsidR="00280C84" w:rsidRPr="00B97AD5" w:rsidRDefault="00280C84" w:rsidP="00280C84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6629"/>
              <w:gridCol w:w="2977"/>
            </w:tblGrid>
            <w:tr w:rsidR="00280C84" w:rsidRPr="00B97AD5" w:rsidTr="00280C84">
              <w:trPr>
                <w:trHeight w:val="2450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9.1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</w:p>
                <w:p w:rsidR="00280C84" w:rsidRPr="00B97AD5" w:rsidRDefault="00280C84" w:rsidP="00280C84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0"/>
                      <w:lang w:eastAsia="ru-RU"/>
                    </w:rPr>
                    <w:drawing>
                      <wp:anchor distT="0" distB="0" distL="114300" distR="114300" simplePos="0" relativeHeight="251679744" behindDoc="0" locked="0" layoutInCell="1" allowOverlap="1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2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Цепь подключается к источнику постоянного напряжения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val="en-US" w:eastAsia="ru-RU"/>
                    </w:rPr>
                    <w:t>U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 xml:space="preserve">=100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val="en-US" w:eastAsia="ru-RU"/>
                    </w:rPr>
                    <w:t>B</w:t>
                  </w: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. После окончания переходного процесса напряжение на ёмкости будет равно  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00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0;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  <w:tr w:rsidR="00280C84" w:rsidRPr="00B97AD5" w:rsidTr="00280C84">
              <w:trPr>
                <w:trHeight w:val="1326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9.2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После окончания переходного процесса напряжение на резисторе будет равно  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100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B97AD5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  <w:tr w:rsidR="00280C84" w:rsidRPr="00B97AD5" w:rsidTr="00280C84">
              <w:trPr>
                <w:trHeight w:val="1345"/>
              </w:trPr>
              <w:tc>
                <w:tcPr>
                  <w:tcW w:w="6629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9.3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В первый момент времени после коммутации напряжение на индуктивности будет равно  ___ 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00;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0;</w:t>
                  </w:r>
                  <w:r w:rsidRPr="00B97AD5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280C84" w:rsidRPr="00B97AD5" w:rsidRDefault="00280C84" w:rsidP="00280C8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B97AD5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</w:tbl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0C84" w:rsidRPr="00280C84" w:rsidTr="00280C84">
        <w:trPr>
          <w:trHeight w:val="283"/>
        </w:trPr>
        <w:tc>
          <w:tcPr>
            <w:tcW w:w="969" w:type="dxa"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</w:tcPr>
          <w:p w:rsidR="00280C84" w:rsidRPr="00B97AD5" w:rsidRDefault="00280C84" w:rsidP="00280C84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280C84" w:rsidRPr="00B97AD5" w:rsidRDefault="00280C84" w:rsidP="00280C8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80C84" w:rsidRDefault="00280C84" w:rsidP="00280C84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A20DD6" w:rsidRPr="005C3A9A" w:rsidRDefault="005C3A9A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5C3A9A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2. </w:t>
      </w:r>
      <w:r w:rsidR="00A20DD6" w:rsidRPr="005C3A9A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Критерии, шкалы оценивания текущего контроля успеваемости:</w:t>
      </w:r>
    </w:p>
    <w:tbl>
      <w:tblPr>
        <w:tblStyle w:val="81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2056"/>
      </w:tblGrid>
      <w:tr w:rsidR="00E252FD" w:rsidRPr="00E252FD" w:rsidTr="003018EE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E252FD" w:rsidRPr="00E252FD" w:rsidRDefault="00E252FD" w:rsidP="00E252FD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bookmarkStart w:id="11" w:name="_Hlk94095621"/>
            <w:r w:rsidRPr="00E252FD">
              <w:rPr>
                <w:rFonts w:ascii="Times New Roman" w:eastAsia="Calibri" w:hAnsi="Times New Roman" w:cs="Times New Roman"/>
                <w:b/>
              </w:rPr>
              <w:t xml:space="preserve">Наименование оценочного средства </w:t>
            </w:r>
            <w:r w:rsidRPr="00E252FD">
              <w:rPr>
                <w:rFonts w:ascii="Times New Roman" w:eastAsia="Calibri" w:hAnsi="Times New Roman" w:cs="Times New Roman"/>
                <w:b/>
                <w:spacing w:val="-2"/>
              </w:rPr>
              <w:t xml:space="preserve">(контрольно-оценочного </w:t>
            </w:r>
            <w:r w:rsidRPr="00E252FD">
              <w:rPr>
                <w:rFonts w:ascii="Times New Roman" w:eastAsia="Calibri" w:hAnsi="Times New Roman" w:cs="Times New Roman"/>
                <w:b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E252FD" w:rsidRPr="00E252FD" w:rsidRDefault="00E252FD" w:rsidP="00E252FD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E252FD">
              <w:rPr>
                <w:rFonts w:ascii="Times New Roman" w:eastAsia="Calibri" w:hAnsi="Times New Roman" w:cs="Times New Roman"/>
                <w:b/>
                <w:lang w:val="en-US"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E252FD">
              <w:rPr>
                <w:rFonts w:ascii="Times New Roman" w:eastAsiaTheme="minorEastAsia" w:hAnsi="Times New Roman" w:cs="Times New Roman"/>
                <w:b/>
              </w:rPr>
              <w:t>Шкалы оценивания</w:t>
            </w:r>
          </w:p>
        </w:tc>
      </w:tr>
      <w:tr w:rsidR="00E252FD" w:rsidRPr="00E252FD" w:rsidTr="003018EE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E252FD" w:rsidRPr="00E252FD" w:rsidRDefault="00E252FD" w:rsidP="00E252FD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E252FD" w:rsidRPr="00E252FD" w:rsidRDefault="00E252FD" w:rsidP="00E252FD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E252FD">
              <w:rPr>
                <w:rFonts w:ascii="Times New Roman" w:eastAsiaTheme="minorEastAsia" w:hAnsi="Times New Roman" w:cs="Times New Roman"/>
                <w:b/>
                <w:bCs/>
                <w:iCs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E252FD">
              <w:rPr>
                <w:rFonts w:ascii="Times New Roman" w:eastAsiaTheme="minorEastAsia" w:hAnsi="Times New Roman" w:cs="Times New Roman"/>
                <w:b/>
                <w:bCs/>
                <w:iCs/>
              </w:rPr>
              <w:t>Пятибалльная система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 w:val="restart"/>
            <w:vAlign w:val="center"/>
          </w:tcPr>
          <w:p w:rsidR="00E252FD" w:rsidRPr="00E252FD" w:rsidRDefault="00E252FD" w:rsidP="005C5973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>Контрольная работа</w:t>
            </w: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  <w:color w:val="000000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5 баллов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5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  <w:vAlign w:val="center"/>
          </w:tcPr>
          <w:p w:rsidR="00E252FD" w:rsidRPr="00E252FD" w:rsidRDefault="00E252FD" w:rsidP="005C5973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  <w:color w:val="000000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4 балла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4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  <w:vAlign w:val="center"/>
          </w:tcPr>
          <w:p w:rsidR="00E252FD" w:rsidRPr="00E252FD" w:rsidRDefault="00E252FD" w:rsidP="005C5973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  <w:color w:val="000000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3 балла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3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  <w:vAlign w:val="center"/>
          </w:tcPr>
          <w:p w:rsidR="00E252FD" w:rsidRPr="00E252FD" w:rsidRDefault="00E252FD" w:rsidP="005C5973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rPr>
                <w:rFonts w:ascii="Times New Roman" w:hAnsi="Times New Roman" w:cs="Times New Roman"/>
              </w:rPr>
            </w:pPr>
            <w:r w:rsidRPr="00E252FD">
              <w:rPr>
                <w:rFonts w:ascii="Times New Roman" w:hAnsi="Times New Roman" w:cs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:rsidR="00E252FD" w:rsidRPr="00E252FD" w:rsidRDefault="00E252FD" w:rsidP="00E252FD">
            <w:pPr>
              <w:rPr>
                <w:rFonts w:ascii="Times New Roman" w:hAnsi="Times New Roman" w:cs="Times New Roman"/>
              </w:rPr>
            </w:pPr>
            <w:r w:rsidRPr="00E252FD">
              <w:rPr>
                <w:rFonts w:ascii="Times New Roman" w:hAnsi="Times New Roman" w:cs="Times New Roman"/>
                <w:color w:val="000000"/>
              </w:rPr>
              <w:t>ответы.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1-2 балла</w:t>
            </w:r>
          </w:p>
        </w:tc>
        <w:tc>
          <w:tcPr>
            <w:tcW w:w="2056" w:type="dxa"/>
            <w:vMerge w:val="restart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  <w:vAlign w:val="center"/>
          </w:tcPr>
          <w:p w:rsidR="00E252FD" w:rsidRPr="00E252FD" w:rsidRDefault="00E252FD" w:rsidP="005C5973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 xml:space="preserve">Работа не </w:t>
            </w:r>
            <w:r w:rsidRPr="00E252FD">
              <w:rPr>
                <w:rFonts w:ascii="Times New Roman" w:eastAsia="Calibri" w:hAnsi="Times New Roman" w:cs="Times New Roman"/>
                <w:spacing w:val="-1"/>
              </w:rPr>
              <w:t>выполнена</w:t>
            </w:r>
            <w:r w:rsidRPr="00E252FD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 w:val="restart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Защита лабораторной работы</w:t>
            </w: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 xml:space="preserve">Даны полные развернутые ответы на поставленные вопросы, показана совокупность осознанных знаний об электрических цепях, проявляющаяся в свободном оперировании понятиями. </w:t>
            </w:r>
            <w:r w:rsidRPr="00E252FD">
              <w:rPr>
                <w:rFonts w:ascii="Times New Roman" w:eastAsia="Calibri" w:hAnsi="Times New Roman" w:cs="Times New Roman"/>
                <w:spacing w:val="-4"/>
              </w:rPr>
              <w:t xml:space="preserve">Обучающийся </w:t>
            </w:r>
            <w:r w:rsidRPr="00E252FD">
              <w:rPr>
                <w:rFonts w:ascii="Times New Roman" w:eastAsia="Calibri" w:hAnsi="Times New Roman" w:cs="Times New Roman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4 балла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5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</w:tcPr>
          <w:p w:rsidR="00E252FD" w:rsidRPr="00E252FD" w:rsidRDefault="00E252FD" w:rsidP="00E252FD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 xml:space="preserve">Даны полные развернутые ответы на поставленные вопросы, показана совокупность осознанных знаний электрических цепях, раскрыты основные положения дисциплины. Отчет по работе грамотно и аккуратно оформлен с применением программных средств, содержит необходимые данные, графики и расчеты с небольшими неточностями, сделан вывод. </w:t>
            </w:r>
            <w:r w:rsidRPr="00E252FD">
              <w:rPr>
                <w:rFonts w:ascii="Times New Roman" w:eastAsia="Calibri" w:hAnsi="Times New Roman" w:cs="Times New Roman"/>
                <w:spacing w:val="-4"/>
              </w:rPr>
              <w:t xml:space="preserve">Обучающийся </w:t>
            </w:r>
            <w:r w:rsidRPr="00E252FD">
              <w:rPr>
                <w:rFonts w:ascii="Times New Roman" w:eastAsia="Calibri" w:hAnsi="Times New Roman" w:cs="Times New Roman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2-3 балла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4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</w:tcPr>
          <w:p w:rsidR="00E252FD" w:rsidRPr="00E252FD" w:rsidRDefault="00E252FD" w:rsidP="00E252FD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 xml:space="preserve">Даны неполные ответы на поставленные вопросы по разделам курса. Ответ логичен и изложен в терминах науки. </w:t>
            </w:r>
            <w:r w:rsidRPr="00E252FD">
              <w:rPr>
                <w:rFonts w:ascii="Times New Roman" w:eastAsia="Calibri" w:hAnsi="Times New Roman" w:cs="Times New Roman"/>
                <w:spacing w:val="-4"/>
              </w:rPr>
              <w:t>Обучающийся</w:t>
            </w:r>
            <w:r w:rsidRPr="00E252FD">
              <w:rPr>
                <w:rFonts w:ascii="Times New Roman" w:eastAsia="Calibri" w:hAnsi="Times New Roman" w:cs="Times New Roman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, но оформлен с ошибками. 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1 балл</w:t>
            </w:r>
          </w:p>
        </w:tc>
        <w:tc>
          <w:tcPr>
            <w:tcW w:w="2056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3</w:t>
            </w:r>
          </w:p>
        </w:tc>
      </w:tr>
      <w:tr w:rsidR="00E252FD" w:rsidRPr="00E252FD" w:rsidTr="005C5973">
        <w:trPr>
          <w:trHeight w:val="283"/>
        </w:trPr>
        <w:tc>
          <w:tcPr>
            <w:tcW w:w="2410" w:type="dxa"/>
            <w:vMerge/>
          </w:tcPr>
          <w:p w:rsidR="00E252FD" w:rsidRPr="00E252FD" w:rsidRDefault="00E252FD" w:rsidP="00E252FD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>Дан неполный ответ, представляющий собой разрозненные знания по теме вопроса с существенными ошибками в определениях. 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 w:val="restart"/>
            <w:vAlign w:val="center"/>
          </w:tcPr>
          <w:p w:rsidR="00E252FD" w:rsidRPr="00E252FD" w:rsidRDefault="00E252FD" w:rsidP="005C5973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E252FD" w:rsidRPr="00E252FD" w:rsidTr="003018EE">
        <w:trPr>
          <w:trHeight w:val="283"/>
        </w:trPr>
        <w:tc>
          <w:tcPr>
            <w:tcW w:w="2410" w:type="dxa"/>
            <w:vMerge/>
          </w:tcPr>
          <w:p w:rsidR="00E252FD" w:rsidRPr="00E252FD" w:rsidRDefault="00E252FD" w:rsidP="00E252FD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</w:p>
        </w:tc>
      </w:tr>
      <w:tr w:rsidR="00E252FD" w:rsidRPr="00E252FD" w:rsidTr="003018EE">
        <w:trPr>
          <w:trHeight w:val="283"/>
        </w:trPr>
        <w:tc>
          <w:tcPr>
            <w:tcW w:w="2410" w:type="dxa"/>
            <w:vMerge/>
          </w:tcPr>
          <w:p w:rsidR="00E252FD" w:rsidRPr="00E252FD" w:rsidRDefault="00E252FD" w:rsidP="00E252FD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E252FD" w:rsidRPr="00E252FD" w:rsidRDefault="00E252FD" w:rsidP="00E252F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E252FD">
              <w:rPr>
                <w:rFonts w:ascii="Times New Roman" w:eastAsia="Calibri" w:hAnsi="Times New Roman" w:cs="Times New Roman"/>
              </w:rPr>
              <w:t>Не сдал отчет по лабораторной работе и не явился на защиту.</w:t>
            </w:r>
          </w:p>
        </w:tc>
        <w:tc>
          <w:tcPr>
            <w:tcW w:w="2055" w:type="dxa"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E252FD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</w:tcPr>
          <w:p w:rsidR="00E252FD" w:rsidRPr="00E252FD" w:rsidRDefault="00E252FD" w:rsidP="00E252FD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</w:p>
        </w:tc>
      </w:tr>
      <w:bookmarkEnd w:id="11"/>
    </w:tbl>
    <w:p w:rsidR="00E252FD" w:rsidRDefault="00E252FD" w:rsidP="00EC2F3F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A20DD6" w:rsidRPr="00EC2F3F" w:rsidRDefault="00EC2F3F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6"/>
          <w:lang w:eastAsia="ru-RU"/>
        </w:rPr>
      </w:pPr>
      <w:r w:rsidRPr="00EC2F3F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3. </w:t>
      </w:r>
      <w:r w:rsidR="00A20DD6" w:rsidRPr="00EC2F3F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Промежуточная аттестация:</w:t>
      </w:r>
    </w:p>
    <w:tbl>
      <w:tblPr>
        <w:tblStyle w:val="91"/>
        <w:tblW w:w="14601" w:type="dxa"/>
        <w:tblInd w:w="108" w:type="dxa"/>
        <w:tblLook w:val="04A0"/>
      </w:tblPr>
      <w:tblGrid>
        <w:gridCol w:w="3261"/>
        <w:gridCol w:w="11340"/>
      </w:tblGrid>
      <w:tr w:rsidR="003018EE" w:rsidRPr="003018EE" w:rsidTr="003018EE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3018EE" w:rsidRPr="008263D6" w:rsidRDefault="003018EE" w:rsidP="003018EE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3018EE" w:rsidRPr="008263D6" w:rsidRDefault="003018EE" w:rsidP="003018EE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  <w:bCs/>
              </w:rPr>
              <w:t>Типовые контрольные задания и иные материалы</w:t>
            </w:r>
          </w:p>
          <w:p w:rsidR="003018EE" w:rsidRPr="008263D6" w:rsidRDefault="003018EE" w:rsidP="003018EE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  <w:bCs/>
              </w:rPr>
              <w:t>для проведения промежуточной аттестации:</w:t>
            </w:r>
          </w:p>
        </w:tc>
      </w:tr>
      <w:tr w:rsidR="003018EE" w:rsidRPr="003018EE" w:rsidTr="003018EE">
        <w:tc>
          <w:tcPr>
            <w:tcW w:w="3261" w:type="dxa"/>
          </w:tcPr>
          <w:p w:rsidR="003018EE" w:rsidRPr="008263D6" w:rsidRDefault="008263D6" w:rsidP="003018EE">
            <w:pPr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Зачет</w:t>
            </w:r>
            <w:r w:rsidR="003018EE" w:rsidRPr="008263D6">
              <w:rPr>
                <w:rFonts w:ascii="Times New Roman" w:eastAsiaTheme="minorEastAsia" w:hAnsi="Times New Roman" w:cs="Times New Roman"/>
              </w:rPr>
              <w:t>:</w:t>
            </w:r>
          </w:p>
          <w:p w:rsidR="003018EE" w:rsidRPr="008263D6" w:rsidRDefault="003018EE" w:rsidP="003018EE">
            <w:pPr>
              <w:rPr>
                <w:rFonts w:ascii="Times New Roman" w:eastAsiaTheme="minorEastAsia" w:hAnsi="Times New Roman" w:cs="Times New Roman"/>
                <w:i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в письменной форме по билетам</w:t>
            </w:r>
          </w:p>
        </w:tc>
        <w:tc>
          <w:tcPr>
            <w:tcW w:w="11340" w:type="dxa"/>
          </w:tcPr>
          <w:p w:rsidR="003018EE" w:rsidRPr="008263D6" w:rsidRDefault="003018EE" w:rsidP="003018EE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Экзаменационный билет№1</w:t>
            </w:r>
          </w:p>
          <w:p w:rsidR="003018EE" w:rsidRPr="008263D6" w:rsidRDefault="003018EE" w:rsidP="003018EE">
            <w:pPr>
              <w:ind w:left="724" w:hanging="724"/>
              <w:jc w:val="both"/>
              <w:rPr>
                <w:rFonts w:ascii="Times New Roman" w:hAnsi="Times New Roman" w:cs="Times New Roman"/>
              </w:rPr>
            </w:pPr>
            <w:r w:rsidRPr="008263D6">
              <w:rPr>
                <w:rFonts w:ascii="Times New Roman" w:hAnsi="Times New Roman" w:cs="Times New Roman"/>
                <w:b/>
              </w:rPr>
              <w:t xml:space="preserve">Вопрос 1 </w:t>
            </w:r>
            <w:r w:rsidRPr="008263D6">
              <w:rPr>
                <w:rFonts w:ascii="Times New Roman" w:hAnsi="Times New Roman" w:cs="Times New Roman"/>
              </w:rPr>
              <w:t xml:space="preserve">Мощность цепи постоянного тока </w:t>
            </w:r>
            <w:r w:rsidRPr="008263D6">
              <w:rPr>
                <w:rFonts w:ascii="Times New Roman" w:hAnsi="Times New Roman" w:cs="Times New Roman"/>
                <w:lang w:val="en-US"/>
              </w:rPr>
              <w:t>P</w:t>
            </w:r>
            <w:r w:rsidRPr="008263D6">
              <w:rPr>
                <w:rFonts w:ascii="Times New Roman" w:hAnsi="Times New Roman" w:cs="Times New Roman"/>
              </w:rPr>
              <w:t xml:space="preserve">=60 Вт, ток цепи 2 А. Сопротивление цепи равно </w:t>
            </w:r>
            <w:r w:rsidRPr="008263D6">
              <w:rPr>
                <w:rFonts w:ascii="Times New Roman" w:hAnsi="Times New Roman" w:cs="Times New Roman"/>
                <w:lang w:val="en-US"/>
              </w:rPr>
              <w:t>R</w:t>
            </w:r>
            <w:r w:rsidRPr="008263D6">
              <w:rPr>
                <w:rFonts w:ascii="Times New Roman" w:hAnsi="Times New Roman" w:cs="Times New Roman"/>
              </w:rPr>
              <w:t xml:space="preserve"> = _____, Ом.</w:t>
            </w: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2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На рисунке приведена цепь переменного тока. Напряжение цепи. Ток цепи </w:t>
            </w:r>
            <w:r w:rsidRPr="008263D6">
              <w:rPr>
                <w:rFonts w:ascii="Times New Roman" w:eastAsiaTheme="minorEastAsia" w:hAnsi="Times New Roman" w:cs="Times New Roman"/>
                <w:position w:val="-6"/>
              </w:rPr>
              <w:object w:dxaOrig="1080" w:dyaOrig="400">
                <v:shape id="_x0000_i1040" type="#_x0000_t75" style="width:53.85pt;height:20.05pt" o:ole="">
                  <v:imagedata r:id="rId66" o:title=""/>
                </v:shape>
                <o:OLEObject Type="Embed" ProgID="Equation.DSMT4" ShapeID="_x0000_i1040" DrawAspect="Content" ObjectID="_1711143162" r:id="rId67"/>
              </w:objec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, А. Напряжение на входе цепи </w:t>
            </w:r>
            <w:r w:rsidRPr="008263D6">
              <w:rPr>
                <w:rFonts w:ascii="Times New Roman" w:eastAsiaTheme="minorEastAsia" w:hAnsi="Times New Roman" w:cs="Times New Roman"/>
                <w:position w:val="-6"/>
              </w:rPr>
              <w:object w:dxaOrig="499" w:dyaOrig="300">
                <v:shape id="_x0000_i1041" type="#_x0000_t75" style="width:25.05pt;height:15.05pt" o:ole="">
                  <v:imagedata r:id="rId68" o:title=""/>
                </v:shape>
                <o:OLEObject Type="Embed" ProgID="Equation.DSMT4" ShapeID="_x0000_i1041" DrawAspect="Content" ObjectID="_1711143163" r:id="rId69"/>
              </w:objec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____, В </w:t>
            </w:r>
          </w:p>
          <w:p w:rsidR="003018EE" w:rsidRPr="008263D6" w:rsidRDefault="00BC2F2E" w:rsidP="003018EE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noProof/>
                <w:lang w:eastAsia="ru-RU"/>
              </w:rPr>
              <w:pict>
                <v:group id="Группа 83" o:spid="_x0000_s1026" style="position:absolute;left:0;text-align:left;margin-left:27pt;margin-top:3.85pt;width:200.3pt;height:102.45pt;z-index:251686912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">
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yvDsAA&#10;AADbAAAADwAAAGRycy9kb3ducmV2LnhtbERPTWvCQBC9F/wPywje6kaD0qauIopgDz001fuQHZNg&#10;djZkxxj/ffcgeHy879VmcI3qqQu1ZwOzaQKKuPC25tLA6e/w/gEqCLLFxjMZeFCAzXr0tsLM+jv/&#10;Up9LqWIIhwwNVCJtpnUoKnIYpr4ljtzFdw4lwq7UtsN7DHeNnifJUjusOTZU2NKuouKa35yBfbnN&#10;l71OZZFe9kdZXM8/3+nMmMl42H6BEhrkJX66j9bAZ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WyvDsAAAADbAAAADwAAAAAAAAAAAAAAAACYAgAAZHJzL2Rvd25y&#10;ZXYueG1sUEsFBgAAAAAEAAQA9QAAAIUDAAAAAA==&#10;"/>
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    </v:group>
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4xe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yn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4xecMAAADbAAAADwAAAAAAAAAAAAAAAACYAgAAZHJzL2Rv&#10;d25yZXYueG1sUEsFBgAAAAAEAAQA9QAAAIgDAAAAAA==&#10;"/>
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    </v:group>
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aKncMAAADbAAAADwAAAGRycy9kb3ducmV2LnhtbESPQUsDMRSE74L/ITyhN5u1Y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Wip3DAAAA2wAAAA8AAAAAAAAAAAAA&#10;AAAAoQIAAGRycy9kb3ducmV2LnhtbFBLBQYAAAAABAAEAPkAAACRAwAAAAA=&#10;">
                      <v:stroke endarrow="block" endarrowwidth="narrow"/>
                    </v:line>
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cmn8AA&#10;AADbAAAADwAAAGRycy9kb3ducmV2LnhtbESPQYvCMBSE74L/ITzBmybrQbSaFllYdtmTVtnz2+bZ&#10;FpuX2kSt/94IgsdhZr5h1llvG3GlzteONXxMFQjiwpmaSw2H/ddkAcIHZIONY9JwJw9ZOhysMTHu&#10;xju65qEUEcI+QQ1VCG0ipS8qsuinriWO3tF1FkOUXSlNh7cIt42cKTWXFmuOCxW29FlRccovVoNT&#10;v/aPc3POTdtslWTzff5faj0e9ZsViEB9eIdf7R+jYTmH55f4A2T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acmn8AAAADbAAAADwAAAAAAAAAAAAAAAACYAgAAZHJzL2Rvd25y&#10;ZXYueG1sUEsFBgAAAAAEAAQA9QAAAIUDAAAAAA==&#10;"/>
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QXdr4A&#10;AADbAAAADwAAAGRycy9kb3ducmV2LnhtbERPTYvCMBC9C/6HMMLebLIeFq3GIguieFqr7Hm2Gdti&#10;M2mbqN1/bw6Cx8f7XmWDbcSdel871vCZKBDEhTM1lxrOp+10DsIHZIONY9LwTx6y9Xi0wtS4Bx/p&#10;nodSxBD2KWqoQmhTKX1RkUWfuJY4chfXWwwR9qU0PT5iuG3kTKkvabHm2FBhS98VFdf8ZjU4dbC/&#10;nJsuN23zoySbXfe30PpjMmyWIAIN4S1+ufdGwyKOjV/iD5D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d0F3a+AAAA2wAAAA8AAAAAAAAAAAAAAAAAmAIAAGRycy9kb3ducmV2&#10;LnhtbFBLBQYAAAAABAAEAPUAAACDAwAAAAA=&#10;"/>
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r1b8QA&#10;AADcAAAADwAAAGRycy9kb3ducmV2LnhtbESPS2/CMBCE75X4D9Yi9VYcqqqqAgbxSFUOPfC8r+wl&#10;iYjXUexC4Nd3D5V629XMznw7nfe+UVfqYh3YwHiUgSK2wdVcGjgePl8+QMWE7LAJTAbuFGE+GzxN&#10;MXfhxju67lOpJIRjjgaqlNpc62gr8hhHoSUW7Rw6j0nWrtSuw5uE+0a/Ztm79lizNFTY0qoie9n/&#10;eANbxPX28WXtsrh/vxW0OhUUGmOeh/1iAipRn/7Nf9cbJ/iZ4MszMoG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9W/EAAAA3AAAAA8AAAAAAAAAAAAAAAAAmAIAAGRycy9k&#10;b3ducmV2LnhtbFBLBQYAAAAABAAEAPUAAACJAwAAAAA=&#10;" strokecolor="white"/>
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  </v:group>
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79iMEAAADcAAAADwAAAGRycy9kb3ducmV2LnhtbERPTWsCMRC9F/ofwhS81WwtSNkaRYSK&#10;p6JWEW/TzXSzdGeyJHHd/vtGKPQ2j/c5s8XAreopxMaLgadxAYqk8raR2sDh4+3xBVRMKBZbL2Tg&#10;hyIs5vd3Myytv8qO+n2qVQ6RWKIBl1JXah0rR4xx7DuSzH35wJgyDLW2Aa85nFs9KYqpZmwkNzjs&#10;aOWo+t5f2MD5nUL/2bObUn26hOOaeVtNjBk9DMtXUImG9C/+c29snl88w+2ZfIGe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/v2IwQAAANwAAAAPAAAAAAAAAAAAAAAA&#10;AKECAABkcnMvZG93bnJldi54bWxQSwUGAAAAAAQABAD5AAAAjwMAAAAA&#10;">
                      <v:stroke endarrow="block" endarrowwidth="narrow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<v:textbox>
                        <w:txbxContent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  <w:lang w:val="en-US"/>
                              </w:rPr>
                              <w:object w:dxaOrig="200" w:dyaOrig="300">
                                <v:shape id="_x0000_i1042" type="#_x0000_t75" style="width:10pt;height:15.05pt" o:ole="">
                                  <v:imagedata r:id="rId70" o:title=""/>
                                </v:shape>
                                <o:OLEObject Type="Embed" ProgID="Equation.3" ShapeID="_x0000_i1042" DrawAspect="Content" ObjectID="_1711143164" r:id="rId71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3" type="#_x0000_t75" style="width:10pt;height:15.05pt" o:ole="">
                                  <v:imagedata r:id="rId70" o:title=""/>
                                </v:shape>
                                <o:OLEObject Type="Embed" ProgID="Equation.3" ShapeID="_x0000_i1043" DrawAspect="Content" ObjectID="_1711143165" r:id="rId72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4" type="#_x0000_t75" style="width:10pt;height:15.05pt" o:ole="">
                                  <v:imagedata r:id="rId70" o:title=""/>
                                </v:shape>
                                <o:OLEObject Type="Embed" ProgID="Equation.3" ShapeID="_x0000_i1044" DrawAspect="Content" ObjectID="_1711143166" r:id="rId73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5" type="#_x0000_t75" style="width:10pt;height:15.05pt" o:ole="">
                                  <v:imagedata r:id="rId70" o:title=""/>
                                </v:shape>
                                <o:OLEObject Type="Embed" ProgID="Equation.3" ShapeID="_x0000_i1045" DrawAspect="Content" ObjectID="_1711143167" r:id="rId74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6" type="#_x0000_t75" style="width:10pt;height:15.05pt" o:ole="">
                                  <v:imagedata r:id="rId70" o:title=""/>
                                </v:shape>
                                <o:OLEObject Type="Embed" ProgID="Equation.3" ShapeID="_x0000_i1046" DrawAspect="Content" ObjectID="_1711143168" r:id="rId75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7" type="#_x0000_t75" style="width:10pt;height:15.05pt" o:ole="">
                                  <v:imagedata r:id="rId70" o:title=""/>
                                </v:shape>
                                <o:OLEObject Type="Embed" ProgID="Equation.3" ShapeID="_x0000_i1047" DrawAspect="Content" ObjectID="_1711143169" r:id="rId76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8" type="#_x0000_t75" style="width:10pt;height:15.05pt" o:ole="">
                                  <v:imagedata r:id="rId70" o:title=""/>
                                </v:shape>
                                <o:OLEObject Type="Embed" ProgID="Equation.3" ShapeID="_x0000_i1048" DrawAspect="Content" ObjectID="_1711143170" r:id="rId77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1E286C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 w:rsidRPr="00BC2F2E">
                              <w:rPr>
                                <w:position w:val="-4"/>
                              </w:rPr>
                              <w:object w:dxaOrig="200" w:dyaOrig="300">
                                <v:shape id="_x0000_i1049" type="#_x0000_t75" style="width:10pt;height:15.05pt" o:ole="">
                                  <v:imagedata r:id="rId70" o:title=""/>
                                </v:shape>
                                <o:OLEObject Type="Embed" ProgID="Equation.3" ShapeID="_x0000_i1049" DrawAspect="Content" ObjectID="_1711143171" r:id="rId78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<v:textbox>
                        <w:txbxContent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0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0" DrawAspect="Content" ObjectID="_1711143172" r:id="rId80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1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1" DrawAspect="Content" ObjectID="_1711143173" r:id="rId81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2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2" DrawAspect="Content" ObjectID="_1711143174" r:id="rId82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3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3" DrawAspect="Content" ObjectID="_1711143175" r:id="rId83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4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4" DrawAspect="Content" ObjectID="_1711143176" r:id="rId84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5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5" DrawAspect="Content" ObjectID="_1711143177" r:id="rId85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6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6" DrawAspect="Content" ObjectID="_1711143178" r:id="rId86"/>
                              </w:object>
                            </w:r>
                          </w:p>
                          <w:p w:rsidR="001E286C" w:rsidRDefault="001E286C" w:rsidP="003018EE"/>
                          <w:p w:rsidR="001E286C" w:rsidRDefault="001E286C" w:rsidP="003018EE">
                            <w:r w:rsidRPr="00BC2F2E">
                              <w:rPr>
                                <w:position w:val="-6"/>
                              </w:rPr>
                              <w:object w:dxaOrig="260" w:dyaOrig="320">
                                <v:shape id="_x0000_i1057" type="#_x0000_t75" style="width:10.65pt;height:12.5pt" o:ole="">
                                  <v:imagedata r:id="rId79" o:title=""/>
                                </v:shape>
                                <o:OLEObject Type="Embed" ProgID="Equation.3" ShapeID="_x0000_i1057" DrawAspect="Content" ObjectID="_1711143179" r:id="rId87"/>
                              </w:object>
                            </w:r>
                          </w:p>
                        </w:txbxContent>
                      </v:textbox>
                    </v:shape>
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<v:textbox>
                        <w:txbxContent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C</w:t>
                            </w:r>
                            <w:r>
                              <w:t xml:space="preserve">=40 </w:t>
                            </w:r>
                          </w:p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3An8DCAAAA3AAAAA8A&#10;AAAAAAAAAAAAAAAAqgIAAGRycy9kb3ducmV2LnhtbFBLBQYAAAAABAAEAPoAAACZAwAAAAA=&#10;">
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vAc8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y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bwHPBAAAA3AAAAA8AAAAAAAAAAAAAAAAAmAIAAGRycy9kb3du&#10;cmV2LnhtbFBLBQYAAAAABAAEAPUAAACGAwAAAAA=&#10;"/>
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</v:group>
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1YXsIA&#10;AADcAAAADwAAAGRycy9kb3ducmV2LnhtbERPTWvCQBC9F/wPywi91Y2hlJK6isaU9uAhVXsfdsck&#10;mJ0N2VWT/vquUOhtHu9zFqvBtuJKvW8cK5jPEhDE2pmGKwXHw/vTKwgfkA22jknBSB5Wy8nDAjPj&#10;bvxF132oRAxhn6GCOoQuk9Lrmiz6meuII3dyvcUQYV9J0+MthttWpknyIi02HBtq7CivSZ/3F6ug&#10;RNyWPx9ab4px91xQ/l2Qa5V6nA7rNxCBhvAv/nN/mjh/nsL9mXi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3VhewgAAANwAAAAPAAAAAAAAAAAAAAAAAJgCAABkcnMvZG93&#10;bnJldi54bWxQSwUGAAAAAAQABAD1AAAAhwMAAAAA&#10;" strokecolor="white"/>
                    </v:group>
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<v:textbox>
                        <w:txbxContent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L</w:t>
                            </w:r>
                            <w:r>
                              <w:t>=40</w:t>
                            </w:r>
                          </w:p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<v:textbox>
                        <w:txbxContent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=10 Ом</w:t>
                            </w:r>
                          </w:p>
                        </w:txbxContent>
                      </v:textbox>
                    </v:shape>
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<v:textbox>
                        <w:txbxContent>
                          <w:p w:rsidR="001E286C" w:rsidRDefault="001E286C" w:rsidP="003018EE">
                            <w:pPr>
                              <w:pStyle w:val="afff1"/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=40 Ом</w:t>
                            </w:r>
                          </w:p>
                        </w:txbxContent>
                      </v:textbox>
                    </v:shape>
                  </v:group>
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4wIMMA&#10;AADcAAAADwAAAGRycy9kb3ducmV2LnhtbERPTWuDQBC9F/IflgnkUpo1OYRisglFCJFSCNXE8+BO&#10;VerOqrtV+++7hUJv83ifczjNphUjDa6xrGCzjkAQl1Y3XCm45eenZxDOI2tsLZOCb3JwOi4eDhhr&#10;O/E7jZmvRAhhF6OC2vsultKVNRl0a9sRB+7DDgZ9gEMl9YBTCDet3EbRThpsODTU2FFSU/mZfRkF&#10;U3kdi/ztIq+PRWq5T/sku78qtVrOL3sQnmb/L/5zpzrM3+zg95lw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4wIMMAAADcAAAADwAAAAAAAAAAAAAAAACYAgAAZHJzL2Rv&#10;d25yZXYueG1sUEsFBgAAAAAEAAQA9QAAAIgDAAAAAA==&#10;" filled="f" stroked="f"/>
                  <w10:wrap type="square"/>
                  <w10:anchorlock/>
                </v:group>
              </w:pict>
            </w:r>
          </w:p>
          <w:p w:rsidR="003018EE" w:rsidRPr="008263D6" w:rsidRDefault="003018EE" w:rsidP="003018EE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3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Трехфазный потребитель с симметричной нагрузкой имеет активное сопротивление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 xml:space="preserve">ф </w:t>
            </w:r>
            <w:r w:rsidRPr="008263D6">
              <w:rPr>
                <w:rFonts w:ascii="Times New Roman" w:eastAsiaTheme="minorEastAsia" w:hAnsi="Times New Roman" w:cs="Times New Roman"/>
              </w:rPr>
              <w:t>= 6 Ом и индуктивное Х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 xml:space="preserve">ф </w:t>
            </w:r>
            <w:r w:rsidRPr="008263D6">
              <w:rPr>
                <w:rFonts w:ascii="Times New Roman" w:eastAsiaTheme="minorEastAsia" w:hAnsi="Times New Roman" w:cs="Times New Roman"/>
              </w:rPr>
              <w:t>= 8 Ом в каждой фазе. Линейное напряжение – 220 В. Определите мощность потребителя, если он соединен «звездой».</w:t>
            </w:r>
          </w:p>
          <w:p w:rsidR="003018EE" w:rsidRPr="008263D6" w:rsidRDefault="003018EE" w:rsidP="003018EE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Экзаменационный билет№2</w:t>
            </w:r>
          </w:p>
          <w:p w:rsidR="003018EE" w:rsidRPr="008263D6" w:rsidRDefault="003018EE" w:rsidP="003018EE">
            <w:pPr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1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Сопротивления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=10 Ом,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Pr="008263D6">
              <w:rPr>
                <w:rFonts w:ascii="Times New Roman" w:eastAsiaTheme="minorEastAsia" w:hAnsi="Times New Roman" w:cs="Times New Roman"/>
              </w:rPr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) равно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</w:rPr>
              <w:t>= _____,В.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2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</w:rPr>
              <w:t>=10 Ом, Х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L</w:t>
            </w:r>
            <w:r w:rsidRPr="008263D6">
              <w:rPr>
                <w:rFonts w:ascii="Times New Roman" w:eastAsiaTheme="minorEastAsia" w:hAnsi="Times New Roman" w:cs="Times New Roman"/>
              </w:rPr>
              <w:t>=20 Ом,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ab/>
              <w:t xml:space="preserve">     Х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с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=10 Ом,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</w:rPr>
              <w:t>=100 В.</w:t>
            </w:r>
          </w:p>
          <w:p w:rsidR="003018EE" w:rsidRPr="008263D6" w:rsidRDefault="00BC2F2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noProof/>
                <w:lang w:eastAsia="ru-RU"/>
              </w:rPr>
            </w:r>
            <w:r>
              <w:rPr>
                <w:rFonts w:ascii="Times New Roman" w:eastAsiaTheme="minorEastAsia" w:hAnsi="Times New Roman" w:cs="Times New Roman"/>
                <w:noProof/>
                <w:lang w:eastAsia="ru-RU"/>
              </w:rPr>
              <w:pict>
                <v:group id="Полотно 172" o:spid="_x0000_s1060" editas="canvas" style="width:3in;height:2in;mso-position-horizontal-relative:char;mso-position-vertical-relative:line" coordsize="27432,18288">
                  <v:shape id="_x0000_s1061" type="#_x0000_t75" style="position:absolute;width:27432;height:18288;visibility:visible;mso-wrap-style:square">
                    <v:fill o:detectmouseclick="t"/>
                    <v:path o:connecttype="none"/>
                  </v:shape>
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</v:group>
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</v:group>
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</v:group>
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</v:group>
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<v:textbox>
                        <w:txbxContent>
                          <w:p w:rsidR="001E286C" w:rsidRPr="001E6798" w:rsidRDefault="001E286C" w:rsidP="003018EE">
                            <w:r>
                              <w:rPr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<v:textbox>
                        <w:txbxContent>
                          <w:p w:rsidR="001E286C" w:rsidRPr="001E67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<v:textbox>
                        <w:txbxContent>
                          <w:p w:rsidR="001E286C" w:rsidRPr="001E67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<v:stroke endarrow="block"/>
                    </v:line>
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<v:textbox>
                        <w:txbxContent>
                          <w:p w:rsidR="001E286C" w:rsidRPr="001E6798" w:rsidRDefault="001E286C" w:rsidP="003018EE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1E6798">
                              <w:rPr>
                                <w:b/>
                                <w:lang w:val="en-US"/>
                              </w:rPr>
                              <w:t>.</w:t>
                            </w:r>
                          </w:p>
                          <w:p w:rsidR="001E286C" w:rsidRPr="001E67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:rsidR="003018EE" w:rsidRPr="008263D6" w:rsidRDefault="00BC2F2E" w:rsidP="003018E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pict>
                <v:group id="Группа 118" o:spid="_x0000_s1090" style="position:absolute;margin-left:25.85pt;margin-top:25.05pt;width:154.2pt;height:110.5pt;z-index:251687936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">
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</v:group>
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1E286C" w:rsidRDefault="001E286C" w:rsidP="003018EE">
                          <w:pPr>
                            <w:pStyle w:val="afff1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pPr>
                            <w:pStyle w:val="afff1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pPr>
                            <w:pStyle w:val="afff1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59" type="#_x0000_t75" style="width:17.55pt;height:17.55pt" o:ole="">
                                <v:imagedata r:id="rId88" o:title=""/>
                              </v:shape>
                              <o:OLEObject Type="Embed" ProgID="Equation.3" ShapeID="_x0000_i1059" DrawAspect="Content" ObjectID="_1711143180" r:id="rId8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0" type="#_x0000_t75" style="width:17.55pt;height:17.55pt" o:ole="">
                                <v:imagedata r:id="rId88" o:title=""/>
                              </v:shape>
                              <o:OLEObject Type="Embed" ProgID="Equation.3" ShapeID="_x0000_i1060" DrawAspect="Content" ObjectID="_1711143181" r:id="rId9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1" type="#_x0000_t75" style="width:17.55pt;height:17.55pt" o:ole="">
                                <v:imagedata r:id="rId88" o:title=""/>
                              </v:shape>
                              <o:OLEObject Type="Embed" ProgID="Equation.3" ShapeID="_x0000_i1061" DrawAspect="Content" ObjectID="_1711143182" r:id="rId91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2" type="#_x0000_t75" style="width:17.55pt;height:17.55pt" o:ole="">
                                <v:imagedata r:id="rId88" o:title=""/>
                              </v:shape>
                              <o:OLEObject Type="Embed" ProgID="Equation.3" ShapeID="_x0000_i1062" DrawAspect="Content" ObjectID="_1711143183" r:id="rId92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3" type="#_x0000_t75" style="width:17.55pt;height:17.55pt" o:ole="">
                                <v:imagedata r:id="rId88" o:title=""/>
                              </v:shape>
                              <o:OLEObject Type="Embed" ProgID="Equation.3" ShapeID="_x0000_i1063" DrawAspect="Content" ObjectID="_1711143184" r:id="rId93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4" type="#_x0000_t75" style="width:17.55pt;height:17.55pt" o:ole="">
                                <v:imagedata r:id="rId88" o:title=""/>
                              </v:shape>
                              <o:OLEObject Type="Embed" ProgID="Equation.3" ShapeID="_x0000_i1064" DrawAspect="Content" ObjectID="_1711143185" r:id="rId94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5" type="#_x0000_t75" style="width:17.55pt;height:17.55pt" o:ole="">
                                <v:imagedata r:id="rId88" o:title=""/>
                              </v:shape>
                              <o:OLEObject Type="Embed" ProgID="Equation.3" ShapeID="_x0000_i1065" DrawAspect="Content" ObjectID="_1711143186" r:id="rId95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6" type="#_x0000_t75" style="width:17.55pt;height:17.55pt" o:ole="">
                                <v:imagedata r:id="rId88" o:title=""/>
                              </v:shape>
                              <o:OLEObject Type="Embed" ProgID="Equation.3" ShapeID="_x0000_i1066" DrawAspect="Content" ObjectID="_1711143187" r:id="rId96"/>
                            </w:object>
                          </w:r>
                        </w:p>
                      </w:txbxContent>
                    </v:textbox>
                  </v:shape>
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7" type="#_x0000_t75" style="width:17.55pt;height:17.55pt" o:ole="">
                                <v:imagedata r:id="rId97" o:title=""/>
                              </v:shape>
                              <o:OLEObject Type="Embed" ProgID="Equation.3" ShapeID="_x0000_i1067" DrawAspect="Content" ObjectID="_1711143188" r:id="rId98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8" type="#_x0000_t75" style="width:17.55pt;height:17.55pt" o:ole="">
                                <v:imagedata r:id="rId97" o:title=""/>
                              </v:shape>
                              <o:OLEObject Type="Embed" ProgID="Equation.3" ShapeID="_x0000_i1068" DrawAspect="Content" ObjectID="_1711143189" r:id="rId9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69" type="#_x0000_t75" style="width:17.55pt;height:17.55pt" o:ole="">
                                <v:imagedata r:id="rId97" o:title=""/>
                              </v:shape>
                              <o:OLEObject Type="Embed" ProgID="Equation.3" ShapeID="_x0000_i1069" DrawAspect="Content" ObjectID="_1711143190" r:id="rId10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70" type="#_x0000_t75" style="width:17.55pt;height:17.55pt" o:ole="">
                                <v:imagedata r:id="rId97" o:title=""/>
                              </v:shape>
                              <o:OLEObject Type="Embed" ProgID="Equation.3" ShapeID="_x0000_i1070" DrawAspect="Content" ObjectID="_1711143191" r:id="rId101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71" type="#_x0000_t75" style="width:17.55pt;height:17.55pt" o:ole="">
                                <v:imagedata r:id="rId97" o:title=""/>
                              </v:shape>
                              <o:OLEObject Type="Embed" ProgID="Equation.3" ShapeID="_x0000_i1071" DrawAspect="Content" ObjectID="_1711143192" r:id="rId102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72" type="#_x0000_t75" style="width:17.55pt;height:17.55pt" o:ole="">
                                <v:imagedata r:id="rId97" o:title=""/>
                              </v:shape>
                              <o:OLEObject Type="Embed" ProgID="Equation.3" ShapeID="_x0000_i1072" DrawAspect="Content" ObjectID="_1711143193" r:id="rId103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73" type="#_x0000_t75" style="width:17.55pt;height:17.55pt" o:ole="">
                                <v:imagedata r:id="rId97" o:title=""/>
                              </v:shape>
                              <o:OLEObject Type="Embed" ProgID="Equation.3" ShapeID="_x0000_i1073" DrawAspect="Content" ObjectID="_1711143194" r:id="rId104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40" w:dyaOrig="340">
                              <v:shape id="_x0000_i1074" type="#_x0000_t75" style="width:17.55pt;height:17.55pt" o:ole="">
                                <v:imagedata r:id="rId97" o:title=""/>
                              </v:shape>
                              <o:OLEObject Type="Embed" ProgID="Equation.3" ShapeID="_x0000_i1074" DrawAspect="Content" ObjectID="_1711143195" r:id="rId105"/>
                            </w:object>
                          </w:r>
                        </w:p>
                      </w:txbxContent>
                    </v:textbox>
                  </v:shape>
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75" type="#_x0000_t75" style="width:18.15pt;height:17.55pt" o:ole="">
                                <v:imagedata r:id="rId106" o:title=""/>
                              </v:shape>
                              <o:OLEObject Type="Embed" ProgID="Equation.3" ShapeID="_x0000_i1075" DrawAspect="Content" ObjectID="_1711143196" r:id="rId107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76" type="#_x0000_t75" style="width:18.15pt;height:17.55pt" o:ole="">
                                <v:imagedata r:id="rId106" o:title=""/>
                              </v:shape>
                              <o:OLEObject Type="Embed" ProgID="Equation.3" ShapeID="_x0000_i1076" DrawAspect="Content" ObjectID="_1711143197" r:id="rId108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77" type="#_x0000_t75" style="width:18.15pt;height:17.55pt" o:ole="">
                                <v:imagedata r:id="rId106" o:title=""/>
                              </v:shape>
                              <o:OLEObject Type="Embed" ProgID="Equation.3" ShapeID="_x0000_i1077" DrawAspect="Content" ObjectID="_1711143198" r:id="rId10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78" type="#_x0000_t75" style="width:18.15pt;height:17.55pt" o:ole="">
                                <v:imagedata r:id="rId106" o:title=""/>
                              </v:shape>
                              <o:OLEObject Type="Embed" ProgID="Equation.3" ShapeID="_x0000_i1078" DrawAspect="Content" ObjectID="_1711143199" r:id="rId11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79" type="#_x0000_t75" style="width:18.15pt;height:17.55pt" o:ole="">
                                <v:imagedata r:id="rId106" o:title=""/>
                              </v:shape>
                              <o:OLEObject Type="Embed" ProgID="Equation.3" ShapeID="_x0000_i1079" DrawAspect="Content" ObjectID="_1711143200" r:id="rId111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80" type="#_x0000_t75" style="width:18.15pt;height:17.55pt" o:ole="">
                                <v:imagedata r:id="rId106" o:title=""/>
                              </v:shape>
                              <o:OLEObject Type="Embed" ProgID="Equation.3" ShapeID="_x0000_i1080" DrawAspect="Content" ObjectID="_1711143201" r:id="rId112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81" type="#_x0000_t75" style="width:18.15pt;height:17.55pt" o:ole="">
                                <v:imagedata r:id="rId106" o:title=""/>
                              </v:shape>
                              <o:OLEObject Type="Embed" ProgID="Equation.3" ShapeID="_x0000_i1081" DrawAspect="Content" ObjectID="_1711143202" r:id="rId113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360" w:dyaOrig="340">
                              <v:shape id="_x0000_i1082" type="#_x0000_t75" style="width:18.15pt;height:17.55pt" o:ole="">
                                <v:imagedata r:id="rId106" o:title=""/>
                              </v:shape>
                              <o:OLEObject Type="Embed" ProgID="Equation.3" ShapeID="_x0000_i1082" DrawAspect="Content" ObjectID="_1711143203" r:id="rId114"/>
                            </w:object>
                          </w:r>
                        </w:p>
                      </w:txbxContent>
                    </v:textbox>
                  </v:shape>
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<v:stroke endarrow="block" endarrowwidth="narrow"/>
                  </v:line>
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3" type="#_x0000_t75" style="width:14.4pt;height:18.15pt" o:ole="">
                                <v:imagedata r:id="rId115" o:title=""/>
                              </v:shape>
                              <o:OLEObject Type="Embed" ProgID="Equation.3" ShapeID="_x0000_i1083" DrawAspect="Content" ObjectID="_1711143204" r:id="rId116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4" type="#_x0000_t75" style="width:14.4pt;height:18.15pt" o:ole="">
                                <v:imagedata r:id="rId115" o:title=""/>
                              </v:shape>
                              <o:OLEObject Type="Embed" ProgID="Equation.3" ShapeID="_x0000_i1084" DrawAspect="Content" ObjectID="_1711143205" r:id="rId117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5" type="#_x0000_t75" style="width:14.4pt;height:18.15pt" o:ole="">
                                <v:imagedata r:id="rId115" o:title=""/>
                              </v:shape>
                              <o:OLEObject Type="Embed" ProgID="Equation.3" ShapeID="_x0000_i1085" DrawAspect="Content" ObjectID="_1711143206" r:id="rId118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6" type="#_x0000_t75" style="width:14.4pt;height:18.15pt" o:ole="">
                                <v:imagedata r:id="rId115" o:title=""/>
                              </v:shape>
                              <o:OLEObject Type="Embed" ProgID="Equation.3" ShapeID="_x0000_i1086" DrawAspect="Content" ObjectID="_1711143207" r:id="rId11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7" type="#_x0000_t75" style="width:14.4pt;height:18.15pt" o:ole="">
                                <v:imagedata r:id="rId115" o:title=""/>
                              </v:shape>
                              <o:OLEObject Type="Embed" ProgID="Equation.3" ShapeID="_x0000_i1087" DrawAspect="Content" ObjectID="_1711143208" r:id="rId12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8" type="#_x0000_t75" style="width:14.4pt;height:18.15pt" o:ole="">
                                <v:imagedata r:id="rId115" o:title=""/>
                              </v:shape>
                              <o:OLEObject Type="Embed" ProgID="Equation.3" ShapeID="_x0000_i1088" DrawAspect="Content" ObjectID="_1711143209" r:id="rId121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89" type="#_x0000_t75" style="width:14.4pt;height:18.15pt" o:ole="">
                                <v:imagedata r:id="rId115" o:title=""/>
                              </v:shape>
                              <o:OLEObject Type="Embed" ProgID="Equation.3" ShapeID="_x0000_i1089" DrawAspect="Content" ObjectID="_1711143210" r:id="rId122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0" type="#_x0000_t75" style="width:14.4pt;height:18.15pt" o:ole="">
                                <v:imagedata r:id="rId115" o:title=""/>
                              </v:shape>
                              <o:OLEObject Type="Embed" ProgID="Equation.3" ShapeID="_x0000_i1090" DrawAspect="Content" ObjectID="_1711143211" r:id="rId123"/>
                            </w:object>
                          </w:r>
                        </w:p>
                      </w:txbxContent>
                    </v:textbox>
                  </v:shape>
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<v:stroke startarrow="block" startarrowwidth="narrow" endarrowwidth="narrow"/>
                  </v:line>
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<v:stroke startarrow="block" startarrowwidth="narrow" endarrowwidth="narrow"/>
                  </v:line>
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1" type="#_x0000_t75" style="width:14.4pt;height:18.15pt" o:ole="">
                                <v:imagedata r:id="rId124" o:title=""/>
                              </v:shape>
                              <o:OLEObject Type="Embed" ProgID="Equation.3" ShapeID="_x0000_i1091" DrawAspect="Content" ObjectID="_1711143212" r:id="rId125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2" type="#_x0000_t75" style="width:14.4pt;height:18.15pt" o:ole="">
                                <v:imagedata r:id="rId124" o:title=""/>
                              </v:shape>
                              <o:OLEObject Type="Embed" ProgID="Equation.3" ShapeID="_x0000_i1092" DrawAspect="Content" ObjectID="_1711143213" r:id="rId126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4" type="#_x0000_t75" style="width:14.4pt;height:18.15pt" o:ole="">
                                <v:imagedata r:id="rId124" o:title=""/>
                              </v:shape>
                              <o:OLEObject Type="Embed" ProgID="Equation.3" ShapeID="_x0000_i1094" DrawAspect="Content" ObjectID="_1711143214" r:id="rId127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6" type="#_x0000_t75" style="width:14.4pt;height:18.15pt" o:ole="">
                                <v:imagedata r:id="rId124" o:title=""/>
                              </v:shape>
                              <o:OLEObject Type="Embed" ProgID="Equation.3" ShapeID="_x0000_i1096" DrawAspect="Content" ObjectID="_1711143215" r:id="rId128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098" type="#_x0000_t75" style="width:14.4pt;height:18.15pt" o:ole="">
                                <v:imagedata r:id="rId124" o:title=""/>
                              </v:shape>
                              <o:OLEObject Type="Embed" ProgID="Equation.3" ShapeID="_x0000_i1098" DrawAspect="Content" ObjectID="_1711143216" r:id="rId12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100" type="#_x0000_t75" style="width:14.4pt;height:18.15pt" o:ole="">
                                <v:imagedata r:id="rId124" o:title=""/>
                              </v:shape>
                              <o:OLEObject Type="Embed" ProgID="Equation.3" ShapeID="_x0000_i1100" DrawAspect="Content" ObjectID="_1711143217" r:id="rId13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102" type="#_x0000_t75" style="width:14.4pt;height:18.15pt" o:ole="">
                                <v:imagedata r:id="rId124" o:title=""/>
                              </v:shape>
                              <o:OLEObject Type="Embed" ProgID="Equation.3" ShapeID="_x0000_i1102" DrawAspect="Content" ObjectID="_1711143218" r:id="rId131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0"/>
                            </w:rPr>
                            <w:object w:dxaOrig="279" w:dyaOrig="360">
                              <v:shape id="_x0000_i1104" type="#_x0000_t75" style="width:14.4pt;height:18.15pt" o:ole="">
                                <v:imagedata r:id="rId124" o:title=""/>
                              </v:shape>
                              <o:OLEObject Type="Embed" ProgID="Equation.3" ShapeID="_x0000_i1104" DrawAspect="Content" ObjectID="_1711143219" r:id="rId132"/>
                            </w:object>
                          </w:r>
                        </w:p>
                      </w:txbxContent>
                    </v:textbox>
                  </v:shape>
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<v:textbox>
                      <w:txbxContent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06" type="#_x0000_t75" style="width:14.4pt;height:18.8pt" o:ole="">
                                <v:imagedata r:id="rId133" o:title=""/>
                              </v:shape>
                              <o:OLEObject Type="Embed" ProgID="Equation.3" ShapeID="_x0000_i1106" DrawAspect="Content" ObjectID="_1711143220" r:id="rId134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08" type="#_x0000_t75" style="width:14.4pt;height:18.8pt" o:ole="">
                                <v:imagedata r:id="rId133" o:title=""/>
                              </v:shape>
                              <o:OLEObject Type="Embed" ProgID="Equation.3" ShapeID="_x0000_i1108" DrawAspect="Content" ObjectID="_1711143221" r:id="rId135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10" type="#_x0000_t75" style="width:14.4pt;height:18.8pt" o:ole="">
                                <v:imagedata r:id="rId133" o:title=""/>
                              </v:shape>
                              <o:OLEObject Type="Embed" ProgID="Equation.3" ShapeID="_x0000_i1110" DrawAspect="Content" ObjectID="_1711143222" r:id="rId136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12" type="#_x0000_t75" style="width:14.4pt;height:18.8pt" o:ole="">
                                <v:imagedata r:id="rId133" o:title=""/>
                              </v:shape>
                              <o:OLEObject Type="Embed" ProgID="Equation.3" ShapeID="_x0000_i1112" DrawAspect="Content" ObjectID="_1711143223" r:id="rId137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14" type="#_x0000_t75" style="width:14.4pt;height:18.8pt" o:ole="">
                                <v:imagedata r:id="rId133" o:title=""/>
                              </v:shape>
                              <o:OLEObject Type="Embed" ProgID="Equation.3" ShapeID="_x0000_i1114" DrawAspect="Content" ObjectID="_1711143224" r:id="rId138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16" type="#_x0000_t75" style="width:14.4pt;height:18.8pt" o:ole="">
                                <v:imagedata r:id="rId133" o:title=""/>
                              </v:shape>
                              <o:OLEObject Type="Embed" ProgID="Equation.3" ShapeID="_x0000_i1116" DrawAspect="Content" ObjectID="_1711143225" r:id="rId139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18" type="#_x0000_t75" style="width:14.4pt;height:18.8pt" o:ole="">
                                <v:imagedata r:id="rId133" o:title=""/>
                              </v:shape>
                              <o:OLEObject Type="Embed" ProgID="Equation.3" ShapeID="_x0000_i1118" DrawAspect="Content" ObjectID="_1711143226" r:id="rId140"/>
                            </w:object>
                          </w:r>
                        </w:p>
                        <w:p w:rsidR="001E286C" w:rsidRDefault="001E286C" w:rsidP="003018EE"/>
                        <w:p w:rsidR="001E286C" w:rsidRDefault="001E286C" w:rsidP="003018EE">
                          <w:r w:rsidRPr="00BC2F2E">
                            <w:rPr>
                              <w:rFonts w:eastAsiaTheme="minorEastAsia"/>
                              <w:position w:val="-12"/>
                            </w:rPr>
                            <w:object w:dxaOrig="279" w:dyaOrig="380">
                              <v:shape id="_x0000_i1120" type="#_x0000_t75" style="width:14.4pt;height:18.8pt" o:ole="">
                                <v:imagedata r:id="rId133" o:title=""/>
                              </v:shape>
                              <o:OLEObject Type="Embed" ProgID="Equation.3" ShapeID="_x0000_i1120" DrawAspect="Content" ObjectID="_1711143227" r:id="rId141"/>
                            </w:objec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  <w:r w:rsidR="003018EE" w:rsidRPr="008263D6">
              <w:rPr>
                <w:rFonts w:ascii="Times New Roman" w:hAnsi="Times New Roman" w:cs="Times New Roman"/>
                <w:b/>
              </w:rPr>
              <w:t xml:space="preserve"> Вопрос 3</w:t>
            </w:r>
            <w:r w:rsidR="003018EE" w:rsidRPr="008263D6">
              <w:rPr>
                <w:rFonts w:ascii="Times New Roman" w:hAnsi="Times New Roman" w:cs="Times New Roman"/>
              </w:rPr>
              <w:t xml:space="preserve"> На рисунке приведена схема трехфазной цепи, </w:t>
            </w:r>
            <w:r w:rsidRPr="00BC2F2E">
              <w:rPr>
                <w:rFonts w:ascii="Times New Roman" w:hAnsi="Times New Roman" w:cs="Times New Roman"/>
                <w:position w:val="-12"/>
              </w:rPr>
              <w:pict>
                <v:shape id="_x0000_i1121" type="#_x0000_t75" style="width:165.3pt;height:21.9pt">
                  <v:imagedata r:id="rId142" o:title=""/>
                </v:shape>
              </w:pict>
            </w:r>
            <w:r w:rsidR="003018EE" w:rsidRPr="008263D6">
              <w:rPr>
                <w:rFonts w:ascii="Times New Roman" w:hAnsi="Times New Roman" w:cs="Times New Roman"/>
              </w:rPr>
              <w:t xml:space="preserve">, </w:t>
            </w:r>
            <w:r w:rsidR="003018EE" w:rsidRPr="008263D6">
              <w:rPr>
                <w:rFonts w:ascii="Times New Roman" w:hAnsi="Times New Roman" w:cs="Times New Roman"/>
                <w:lang w:val="en-US"/>
              </w:rPr>
              <w:t>U</w:t>
            </w:r>
            <w:r w:rsidR="003018EE" w:rsidRPr="008263D6">
              <w:rPr>
                <w:rFonts w:ascii="Times New Roman" w:hAnsi="Times New Roman" w:cs="Times New Roman"/>
                <w:vertAlign w:val="subscript"/>
              </w:rPr>
              <w:t xml:space="preserve">Л </w:t>
            </w:r>
            <w:r w:rsidR="003018EE" w:rsidRPr="008263D6">
              <w:rPr>
                <w:rFonts w:ascii="Times New Roman" w:hAnsi="Times New Roman" w:cs="Times New Roman"/>
              </w:rPr>
              <w:t xml:space="preserve">= 220 В. Ток </w:t>
            </w:r>
            <w:r w:rsidRPr="00BC2F2E">
              <w:rPr>
                <w:rFonts w:ascii="Times New Roman" w:hAnsi="Times New Roman" w:cs="Times New Roman"/>
                <w:position w:val="-12"/>
              </w:rPr>
              <w:pict>
                <v:shape id="_x0000_i1122" type="#_x0000_t75" style="width:14.4pt;height:18.8pt">
                  <v:imagedata r:id="rId143" o:title=""/>
                </v:shape>
              </w:pict>
            </w:r>
            <w:r w:rsidR="003018EE" w:rsidRPr="008263D6">
              <w:rPr>
                <w:rFonts w:ascii="Times New Roman" w:hAnsi="Times New Roman" w:cs="Times New Roman"/>
              </w:rPr>
              <w:t>= ______ А.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3018EE" w:rsidRPr="008263D6" w:rsidRDefault="003018EE" w:rsidP="003018EE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3018EE" w:rsidRPr="008263D6" w:rsidRDefault="003018EE" w:rsidP="003018EE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Экзаменационный билет №3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>Вопрос 1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 Сопротивления цепи постоянного тока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=150 Ом,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 = 100 Ом, включены параллельно на напряжение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=200 В. Ток цепи равен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I</w:t>
            </w:r>
            <w:r w:rsidRPr="008263D6">
              <w:rPr>
                <w:rFonts w:ascii="Times New Roman" w:eastAsiaTheme="minorEastAsia" w:hAnsi="Times New Roman" w:cs="Times New Roman"/>
              </w:rPr>
              <w:t>=______, A.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2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=100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B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</w:rPr>
              <w:t>=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X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L</w:t>
            </w:r>
            <w:r w:rsidRPr="008263D6">
              <w:rPr>
                <w:rFonts w:ascii="Times New Roman" w:eastAsiaTheme="minorEastAsia" w:hAnsi="Times New Roman" w:cs="Times New Roman"/>
              </w:rPr>
              <w:t>=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X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C</w:t>
            </w:r>
            <w:r w:rsidRPr="008263D6">
              <w:rPr>
                <w:rFonts w:ascii="Times New Roman" w:eastAsiaTheme="minorEastAsia" w:hAnsi="Times New Roman" w:cs="Times New Roman"/>
              </w:rPr>
              <w:t>= 5 Ом.</w:t>
            </w:r>
          </w:p>
          <w:p w:rsidR="003018EE" w:rsidRPr="008263D6" w:rsidRDefault="00BC2F2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noProof/>
                <w:lang w:eastAsia="ru-RU"/>
              </w:rPr>
            </w:r>
            <w:r>
              <w:rPr>
                <w:rFonts w:ascii="Times New Roman" w:eastAsiaTheme="minorEastAsia" w:hAnsi="Times New Roman" w:cs="Times New Roman"/>
                <w:noProof/>
                <w:lang w:eastAsia="ru-RU"/>
              </w:rPr>
              <w:pict>
                <v:group id="Полотно 235" o:spid="_x0000_s1116" editas="canvas" style="width:3in;height:126pt;mso-position-horizontal-relative:char;mso-position-vertical-relative:line" coordsize="27432,16002">
                  <v:shape id="_x0000_s1117" type="#_x0000_t75" style="position:absolute;width:27432;height:16002;visibility:visible;mso-wrap-style:square">
                    <v:fill o:detectmouseclick="t"/>
                    <v:path o:connecttype="none"/>
                  </v:shape>
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</v:group>
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<v:stroke endarrow="block"/>
                    </v:line>
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<v:textbox>
                        <w:txbxContent>
                          <w:p w:rsidR="001E286C" w:rsidRPr="00605098" w:rsidRDefault="001E286C" w:rsidP="003018EE"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<v:textbox>
                        <w:txbxContent>
                          <w:p w:rsidR="001E286C" w:rsidRPr="00605098" w:rsidRDefault="001E286C" w:rsidP="003018EE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<v:textbox>
                        <w:txbxContent>
                          <w:p w:rsidR="001E286C" w:rsidRPr="006050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<v:textbox>
                        <w:txbxContent>
                          <w:p w:rsidR="001E286C" w:rsidRPr="006050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<v:textbox>
                        <w:txbxContent>
                          <w:p w:rsidR="001E286C" w:rsidRPr="006050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<v:textbox>
                        <w:txbxContent>
                          <w:p w:rsidR="001E286C" w:rsidRPr="00605098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</w:rPr>
              <w:t>Определите показания ваттметра при замкнутом и разомкнутом выключателе «В»</w:t>
            </w:r>
          </w:p>
          <w:p w:rsidR="003018EE" w:rsidRPr="008263D6" w:rsidRDefault="003018EE" w:rsidP="003018E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263D6">
              <w:rPr>
                <w:rFonts w:ascii="Times New Roman" w:eastAsiaTheme="minorEastAsia" w:hAnsi="Times New Roman" w:cs="Times New Roman"/>
                <w:b/>
              </w:rPr>
              <w:t xml:space="preserve">Вопрос 3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Л</w:t>
            </w:r>
            <w:r w:rsidRPr="008263D6">
              <w:rPr>
                <w:rFonts w:ascii="Times New Roman" w:eastAsiaTheme="minorEastAsia" w:hAnsi="Times New Roman" w:cs="Times New Roman"/>
              </w:rPr>
              <w:t>=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 xml:space="preserve"> 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380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B</w:t>
            </w:r>
            <w:r w:rsidRPr="008263D6"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8263D6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ф</w:t>
            </w:r>
            <w:r w:rsidRPr="008263D6">
              <w:rPr>
                <w:rFonts w:ascii="Times New Roman" w:eastAsiaTheme="minorEastAsia" w:hAnsi="Times New Roman" w:cs="Times New Roman"/>
              </w:rPr>
              <w:t>= 5 Ом, Х</w:t>
            </w:r>
            <w:r w:rsidRPr="008263D6">
              <w:rPr>
                <w:rFonts w:ascii="Times New Roman" w:eastAsiaTheme="minorEastAsia" w:hAnsi="Times New Roman" w:cs="Times New Roman"/>
                <w:vertAlign w:val="subscript"/>
              </w:rPr>
              <w:t>ф</w:t>
            </w:r>
            <w:r w:rsidRPr="008263D6">
              <w:rPr>
                <w:rFonts w:ascii="Times New Roman" w:eastAsiaTheme="minorEastAsia" w:hAnsi="Times New Roman" w:cs="Times New Roman"/>
              </w:rPr>
              <w:t>= 7 Ом. Определите мощность потребителя – Р.</w:t>
            </w:r>
          </w:p>
          <w:p w:rsidR="003018EE" w:rsidRPr="008263D6" w:rsidRDefault="00BC2F2E" w:rsidP="003018EE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C2F2E">
              <w:rPr>
                <w:rFonts w:ascii="Times New Roman" w:eastAsiaTheme="minorEastAsia" w:hAnsi="Times New Roman" w:cs="Times New Roman"/>
                <w:noProof/>
                <w:lang w:eastAsia="ru-RU"/>
              </w:rPr>
            </w:r>
            <w:r w:rsidRPr="00BC2F2E">
              <w:rPr>
                <w:rFonts w:ascii="Times New Roman" w:eastAsiaTheme="minorEastAsia" w:hAnsi="Times New Roman" w:cs="Times New Roman"/>
                <w:noProof/>
                <w:lang w:eastAsia="ru-RU"/>
              </w:rPr>
              <w:pict>
                <v:group id="Полотно 198" o:spid="_x0000_s1154" editas="canvas" style="width:225pt;height:117pt;mso-position-horizontal-relative:char;mso-position-vertical-relative:line" coordsize="28575,14859">
                  <v:shape id="_x0000_s1155" type="#_x0000_t75" style="position:absolute;width:28575;height:14859;visibility:visible;mso-wrap-style:square">
                    <v:fill o:detectmouseclick="t"/>
                    <v:path o:connecttype="none"/>
                  </v:shape>
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<v:textbox>
                        <w:txbxContent>
                          <w:p w:rsidR="001E286C" w:rsidRPr="003024E9" w:rsidRDefault="001E286C" w:rsidP="003018EE">
                            <w:r>
                              <w:rPr>
                                <w:lang w:val="en-US"/>
                              </w:rPr>
                              <w:t>А</w:t>
                            </w:r>
                          </w:p>
                        </w:txbxContent>
                      </v:textbox>
                    </v:shape>
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<v:textbox>
                        <w:txbxContent>
                          <w:p w:rsidR="001E286C" w:rsidRDefault="001E286C" w:rsidP="003018EE">
                            <w:r>
                              <w:t>В</w:t>
                            </w:r>
                          </w:p>
                        </w:txbxContent>
                      </v:textbox>
                    </v:shape>
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<v:textbox>
                        <w:txbxContent>
                          <w:p w:rsidR="001E286C" w:rsidRPr="003024E9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<v:textbox>
                        <w:txbxContent>
                          <w:p w:rsidR="001E286C" w:rsidRPr="003024E9" w:rsidRDefault="001E286C" w:rsidP="003018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<v:textbox>
                        <w:txbxContent>
                          <w:p w:rsidR="001E286C" w:rsidRPr="003024E9" w:rsidRDefault="001E286C" w:rsidP="003018EE">
                            <w:r>
                              <w:rPr>
                                <w:lang w:val="en-US"/>
                              </w:rPr>
                              <w:t>в</w:t>
                            </w:r>
                          </w:p>
                        </w:txbxContent>
                      </v:textbox>
                    </v:shape>
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<v:textbox>
                        <w:txbxContent>
                          <w:p w:rsidR="001E286C" w:rsidRDefault="001E286C" w:rsidP="003018EE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<v:textbox>
                        <w:txbxContent>
                          <w:p w:rsidR="001E286C" w:rsidRPr="003024E9" w:rsidRDefault="001E286C" w:rsidP="003018EE"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<v:textbox>
                        <w:txbxContent>
                          <w:p w:rsidR="001E286C" w:rsidRPr="003024E9" w:rsidRDefault="001E286C" w:rsidP="003018E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<v:textbox>
                        <w:txbxContent>
                          <w:p w:rsidR="001E286C" w:rsidRPr="003024E9" w:rsidRDefault="001E286C" w:rsidP="003018E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</w:p>
                        </w:txbxContent>
                      </v:textbox>
                    </v:shape>
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<v:textbox>
                        <w:txbxContent>
                          <w:p w:rsidR="001E286C" w:rsidRPr="003024E9" w:rsidRDefault="001E286C" w:rsidP="003018E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3018EE" w:rsidRDefault="003018EE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A20DD6" w:rsidRPr="008263D6" w:rsidRDefault="008263D6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263D6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4. </w:t>
      </w:r>
      <w:r w:rsidR="00A20DD6" w:rsidRPr="008263D6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Критерии, шкалы оценивания промежуточной атте</w:t>
      </w:r>
      <w:r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стации учебной дисциплины</w:t>
      </w:r>
      <w:r w:rsidR="00A20DD6" w:rsidRPr="008263D6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:</w:t>
      </w:r>
    </w:p>
    <w:tbl>
      <w:tblPr>
        <w:tblStyle w:val="100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638"/>
        <w:gridCol w:w="1418"/>
      </w:tblGrid>
      <w:tr w:rsidR="00DC33CA" w:rsidRPr="00DC33CA" w:rsidTr="001E286C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DC33CA" w:rsidRPr="00DC33CA" w:rsidRDefault="00DC33CA" w:rsidP="00DC33CA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bookmarkStart w:id="12" w:name="_Hlk94097229"/>
            <w:r w:rsidRPr="00DC33CA">
              <w:rPr>
                <w:rFonts w:ascii="Times New Roman" w:eastAsia="Calibri" w:hAnsi="Times New Roman" w:cs="Times New Roman"/>
                <w:b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DC33CA" w:rsidRPr="00DC33CA" w:rsidRDefault="00DC33CA" w:rsidP="00DC33CA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DC33CA">
              <w:rPr>
                <w:rFonts w:ascii="Times New Roman" w:eastAsia="Calibri" w:hAnsi="Times New Roman" w:cs="Times New Roman"/>
                <w:b/>
              </w:rPr>
              <w:t>Критерии оценив</w:t>
            </w:r>
            <w:r w:rsidRPr="00DC33CA">
              <w:rPr>
                <w:rFonts w:ascii="Times New Roman" w:eastAsia="Calibri" w:hAnsi="Times New Roman" w:cs="Times New Roman"/>
                <w:b/>
                <w:lang w:val="en-US"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DC33CA" w:rsidRPr="00DC33CA" w:rsidRDefault="00DC33CA" w:rsidP="00DC33CA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DC33CA">
              <w:rPr>
                <w:rFonts w:ascii="Times New Roman" w:eastAsiaTheme="minorEastAsia" w:hAnsi="Times New Roman" w:cs="Times New Roman"/>
                <w:b/>
              </w:rPr>
              <w:t>Шкалы оценивания</w:t>
            </w:r>
          </w:p>
        </w:tc>
      </w:tr>
      <w:tr w:rsidR="00DC33CA" w:rsidRPr="00DC33CA" w:rsidTr="001E286C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DC33CA" w:rsidRPr="00DC33CA" w:rsidRDefault="00DC33CA" w:rsidP="00DC33CA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DC33CA">
              <w:rPr>
                <w:rFonts w:ascii="Times New Roman" w:eastAsia="Calibri" w:hAnsi="Times New Roman" w:cs="Times New Roman"/>
                <w:b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DC33CA" w:rsidRPr="00DC33CA" w:rsidRDefault="00DC33CA" w:rsidP="00DC33CA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DC33CA" w:rsidRPr="00DC33CA" w:rsidRDefault="00DC33CA" w:rsidP="00DC33CA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DC33CA">
              <w:rPr>
                <w:rFonts w:ascii="Times New Roman" w:eastAsiaTheme="minorEastAsia" w:hAnsi="Times New Roman" w:cs="Times New Roman"/>
                <w:b/>
                <w:bCs/>
                <w:iCs/>
              </w:rPr>
              <w:t>100-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DC33CA" w:rsidRPr="00DC33CA" w:rsidRDefault="00DC33CA" w:rsidP="00DC33CA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DC33CA">
              <w:rPr>
                <w:rFonts w:ascii="Times New Roman" w:eastAsiaTheme="minorEastAsia" w:hAnsi="Times New Roman" w:cs="Times New Roman"/>
                <w:b/>
                <w:bCs/>
                <w:iCs/>
              </w:rPr>
              <w:t>Пятибалльная система</w:t>
            </w:r>
          </w:p>
        </w:tc>
      </w:tr>
      <w:tr w:rsidR="00DC33CA" w:rsidRPr="00DC33CA" w:rsidTr="00706ACB">
        <w:trPr>
          <w:trHeight w:val="283"/>
        </w:trPr>
        <w:tc>
          <w:tcPr>
            <w:tcW w:w="3828" w:type="dxa"/>
            <w:vMerge w:val="restart"/>
          </w:tcPr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Зачет</w:t>
            </w:r>
            <w:r w:rsidRPr="00DC33CA">
              <w:rPr>
                <w:rFonts w:ascii="Times New Roman" w:eastAsiaTheme="minorEastAsia" w:hAnsi="Times New Roman" w:cs="Times New Roman"/>
              </w:rPr>
              <w:t xml:space="preserve"> в письменной форме по билетам</w:t>
            </w:r>
          </w:p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eastAsia="Arial Unicode MS" w:hAnsi="Times New Roman" w:cs="Times New Roman"/>
                <w:i/>
                <w:sz w:val="24"/>
                <w:szCs w:val="24"/>
              </w:rPr>
              <w:t xml:space="preserve"> </w:t>
            </w:r>
            <w:r w:rsidRPr="00DC33CA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DC33CA" w:rsidRPr="00DC33CA" w:rsidRDefault="00DC33CA" w:rsidP="00DC33CA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DC33CA" w:rsidRPr="00DC33CA" w:rsidRDefault="00DC33CA" w:rsidP="00DC33CA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:rsidR="00DC33CA" w:rsidRPr="00DC33CA" w:rsidRDefault="00DC33CA" w:rsidP="00DC33CA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DC33CA" w:rsidRPr="00DC33CA" w:rsidRDefault="00DC33CA" w:rsidP="00DC33CA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:rsidR="00DC33CA" w:rsidRPr="00DC33CA" w:rsidRDefault="00DC33CA" w:rsidP="00DC33CA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  <w:i/>
              </w:rPr>
            </w:pPr>
            <w:r w:rsidRPr="00DC33CA">
              <w:rPr>
                <w:rFonts w:ascii="Times New Roman" w:eastAsiaTheme="minorEastAsia" w:hAnsi="Times New Roman" w:cs="Times New Roman"/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34 – 40 баллов</w:t>
            </w:r>
          </w:p>
        </w:tc>
        <w:tc>
          <w:tcPr>
            <w:tcW w:w="63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5</w:t>
            </w:r>
          </w:p>
        </w:tc>
        <w:tc>
          <w:tcPr>
            <w:tcW w:w="141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  <w:color w:val="000000"/>
              </w:rPr>
            </w:pPr>
            <w:r w:rsidRPr="00DC33CA">
              <w:rPr>
                <w:rFonts w:ascii="Times New Roman" w:eastAsiaTheme="minorEastAsia" w:hAnsi="Times New Roman" w:cs="Times New Roman"/>
                <w:color w:val="000000"/>
              </w:rPr>
              <w:t>85% - 100%</w:t>
            </w:r>
          </w:p>
        </w:tc>
      </w:tr>
      <w:tr w:rsidR="00DC33CA" w:rsidRPr="00DC33CA" w:rsidTr="00706ACB">
        <w:trPr>
          <w:trHeight w:val="283"/>
        </w:trPr>
        <w:tc>
          <w:tcPr>
            <w:tcW w:w="3828" w:type="dxa"/>
            <w:vMerge/>
          </w:tcPr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DC33CA" w:rsidRPr="00DC33CA" w:rsidRDefault="00DC33CA" w:rsidP="00DC33CA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DC33CA" w:rsidRPr="00DC33CA" w:rsidRDefault="00DC33CA" w:rsidP="00DC33CA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недостаточно раскрыта проблема по одному из вопросов билета;</w:t>
            </w:r>
          </w:p>
          <w:p w:rsidR="00DC33CA" w:rsidRPr="00DC33CA" w:rsidRDefault="00DC33CA" w:rsidP="00DC33CA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недостаточно логично построено изложение вопроса;</w:t>
            </w:r>
          </w:p>
          <w:p w:rsidR="00DC33CA" w:rsidRPr="00DC33CA" w:rsidRDefault="00DC33CA" w:rsidP="00DC33CA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DC33CA" w:rsidRPr="00DC33CA" w:rsidRDefault="00DC33CA" w:rsidP="00DC33CA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28 –33 балла</w:t>
            </w:r>
          </w:p>
        </w:tc>
        <w:tc>
          <w:tcPr>
            <w:tcW w:w="63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4</w:t>
            </w:r>
          </w:p>
        </w:tc>
        <w:tc>
          <w:tcPr>
            <w:tcW w:w="141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  <w:color w:val="000000"/>
              </w:rPr>
              <w:t>70% - 84%</w:t>
            </w:r>
          </w:p>
        </w:tc>
      </w:tr>
      <w:tr w:rsidR="00DC33CA" w:rsidRPr="00DC33CA" w:rsidTr="00706ACB">
        <w:trPr>
          <w:trHeight w:val="283"/>
        </w:trPr>
        <w:tc>
          <w:tcPr>
            <w:tcW w:w="3828" w:type="dxa"/>
            <w:vMerge/>
          </w:tcPr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DC33CA" w:rsidRPr="00DC33CA" w:rsidRDefault="00DC33CA" w:rsidP="00DC33CA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DC33CA" w:rsidRPr="00DC33CA" w:rsidRDefault="00DC33CA" w:rsidP="00DC33CA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:rsidR="00DC33CA" w:rsidRPr="00DC33CA" w:rsidRDefault="00DC33CA" w:rsidP="00DC33CA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:rsidR="00DC33CA" w:rsidRPr="00DC33CA" w:rsidRDefault="00DC33CA" w:rsidP="00DC33CA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20 – 27 баллов</w:t>
            </w:r>
          </w:p>
        </w:tc>
        <w:tc>
          <w:tcPr>
            <w:tcW w:w="63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3</w:t>
            </w:r>
          </w:p>
        </w:tc>
        <w:tc>
          <w:tcPr>
            <w:tcW w:w="141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  <w:color w:val="000000"/>
              </w:rPr>
              <w:t>50% - 69%</w:t>
            </w:r>
          </w:p>
        </w:tc>
      </w:tr>
      <w:tr w:rsidR="00DC33CA" w:rsidRPr="00DC33CA" w:rsidTr="00706ACB">
        <w:trPr>
          <w:trHeight w:val="283"/>
        </w:trPr>
        <w:tc>
          <w:tcPr>
            <w:tcW w:w="3828" w:type="dxa"/>
            <w:vMerge/>
          </w:tcPr>
          <w:p w:rsidR="00DC33CA" w:rsidRPr="00DC33CA" w:rsidRDefault="00DC33CA" w:rsidP="00DC33CA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:rsidR="00DC33CA" w:rsidRPr="00DC33CA" w:rsidRDefault="00DC33CA" w:rsidP="00DC33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33CA">
              <w:rPr>
                <w:rFonts w:ascii="Times New Roman" w:hAnsi="Times New Roman" w:cs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0 – 19 баллов</w:t>
            </w:r>
          </w:p>
        </w:tc>
        <w:tc>
          <w:tcPr>
            <w:tcW w:w="63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2</w:t>
            </w:r>
          </w:p>
        </w:tc>
        <w:tc>
          <w:tcPr>
            <w:tcW w:w="1418" w:type="dxa"/>
            <w:vAlign w:val="center"/>
          </w:tcPr>
          <w:p w:rsidR="00DC33CA" w:rsidRPr="00DC33CA" w:rsidRDefault="00DC33CA" w:rsidP="00706ACB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DC33CA">
              <w:rPr>
                <w:rFonts w:ascii="Times New Roman" w:eastAsiaTheme="minorEastAsia" w:hAnsi="Times New Roman" w:cs="Times New Roman"/>
              </w:rPr>
              <w:t>49% и менее</w:t>
            </w:r>
          </w:p>
        </w:tc>
      </w:tr>
      <w:bookmarkEnd w:id="12"/>
    </w:tbl>
    <w:p w:rsidR="00A20DD6" w:rsidRPr="00A20DD6" w:rsidRDefault="00A20DD6" w:rsidP="00A20DD6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A20DD6" w:rsidRPr="00A20DD6" w:rsidRDefault="00A20DD6" w:rsidP="00A20DD6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A20DD6" w:rsidRPr="00A20DD6" w:rsidRDefault="00A20DD6" w:rsidP="00A20DD6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A20DD6" w:rsidRPr="00A20DD6" w:rsidRDefault="00A20DD6" w:rsidP="00A20DD6">
      <w:pPr>
        <w:keepNext/>
        <w:spacing w:before="240" w:after="240" w:line="240" w:lineRule="auto"/>
        <w:ind w:left="710"/>
        <w:outlineLvl w:val="0"/>
        <w:rPr>
          <w:rFonts w:ascii="Times New Roman" w:eastAsia="MS Mincho" w:hAnsi="Times New Roman" w:cs="Times New Roman"/>
          <w:b/>
          <w:bCs/>
          <w:kern w:val="32"/>
          <w:sz w:val="24"/>
          <w:szCs w:val="24"/>
          <w:lang w:eastAsia="ru-RU"/>
        </w:rPr>
        <w:sectPr w:rsidR="00A20DD6" w:rsidRPr="00A20DD6" w:rsidSect="00A20DD6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A20DD6" w:rsidRPr="00E82E3C" w:rsidRDefault="00E82E3C" w:rsidP="00A20DD6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E82E3C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5. </w:t>
      </w:r>
      <w:r w:rsidR="00A20DD6" w:rsidRPr="00E82E3C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Система оценивания результатов текущего контроля и промежуточной аттестации.</w:t>
      </w:r>
    </w:p>
    <w:p w:rsidR="00A20DD6" w:rsidRDefault="00A20DD6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iCs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iCs/>
          <w:sz w:val="24"/>
          <w:szCs w:val="24"/>
          <w:lang w:eastAsia="ru-RU"/>
        </w:rPr>
        <w:t>Оценка по дисциплине выставляется обучающемуся с учётом результатов текущей и промежуточной аттестации.</w:t>
      </w:r>
    </w:p>
    <w:p w:rsidR="00580D45" w:rsidRPr="00A20DD6" w:rsidRDefault="00580D45" w:rsidP="00A20DD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iCs/>
          <w:sz w:val="24"/>
          <w:szCs w:val="24"/>
          <w:lang w:eastAsia="ru-RU"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828"/>
        <w:gridCol w:w="2693"/>
        <w:gridCol w:w="3118"/>
      </w:tblGrid>
      <w:tr w:rsidR="00580D45" w:rsidRPr="00580D45" w:rsidTr="00537E15">
        <w:trPr>
          <w:trHeight w:val="340"/>
        </w:trPr>
        <w:tc>
          <w:tcPr>
            <w:tcW w:w="3828" w:type="dxa"/>
            <w:shd w:val="clear" w:color="auto" w:fill="DBE5F1" w:themeFill="accent1" w:themeFillTint="33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>Форма контроля</w:t>
            </w:r>
          </w:p>
        </w:tc>
        <w:tc>
          <w:tcPr>
            <w:tcW w:w="2693" w:type="dxa"/>
            <w:shd w:val="clear" w:color="auto" w:fill="DBE5F1" w:themeFill="accent1" w:themeFillTint="33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>Пятибалльная система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  <w:t>Текущий контроль: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</w:t>
            </w:r>
            <w:r w:rsidR="00537E1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лабораторной работы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</w:t>
            </w:r>
            <w:r w:rsidR="00537E15">
              <w:rPr>
                <w:rFonts w:ascii="Times New Roman" w:eastAsiaTheme="minorEastAsia" w:hAnsi="Times New Roman" w:cs="Times New Roman"/>
                <w:bCs/>
                <w:lang w:eastAsia="ru-RU"/>
              </w:rPr>
              <w:t>№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Индивидуальное домашнее задание </w:t>
            </w:r>
            <w:r w:rsidR="00537E15">
              <w:rPr>
                <w:rFonts w:ascii="Times New Roman" w:eastAsiaTheme="minorEastAsia" w:hAnsi="Times New Roman" w:cs="Times New Roman"/>
                <w:bCs/>
                <w:lang w:eastAsia="ru-RU"/>
              </w:rPr>
              <w:t>№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Контрольная работа </w:t>
            </w:r>
            <w:r w:rsidR="00537E15">
              <w:rPr>
                <w:rFonts w:ascii="Times New Roman" w:eastAsiaTheme="minorEastAsia" w:hAnsi="Times New Roman" w:cs="Times New Roman"/>
                <w:bCs/>
                <w:lang w:eastAsia="ru-RU"/>
              </w:rPr>
              <w:t>№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37E1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№2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37E15" w:rsidP="00537E1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№3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37E1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№4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Индивидуальное домашнее задание </w:t>
            </w:r>
            <w:r w:rsidR="00537E15">
              <w:rPr>
                <w:rFonts w:ascii="Times New Roman" w:eastAsiaTheme="minorEastAsia" w:hAnsi="Times New Roman" w:cs="Times New Roman"/>
                <w:bCs/>
                <w:lang w:eastAsia="ru-RU"/>
              </w:rPr>
              <w:t>№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86"/>
        </w:trPr>
        <w:tc>
          <w:tcPr>
            <w:tcW w:w="3828" w:type="dxa"/>
          </w:tcPr>
          <w:p w:rsidR="00580D45" w:rsidRPr="00580D45" w:rsidRDefault="00580D45" w:rsidP="00580D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Индивидуальное домашнее задание </w:t>
            </w:r>
            <w:r w:rsidR="001B1815">
              <w:rPr>
                <w:rFonts w:ascii="Times New Roman" w:eastAsiaTheme="minorEastAsia" w:hAnsi="Times New Roman" w:cs="Times New Roman"/>
                <w:bCs/>
                <w:lang w:eastAsia="ru-RU"/>
              </w:rPr>
              <w:t>№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580D45" w:rsidRPr="00580D45" w:rsidTr="00537E15">
        <w:trPr>
          <w:trHeight w:val="214"/>
        </w:trPr>
        <w:tc>
          <w:tcPr>
            <w:tcW w:w="3828" w:type="dxa"/>
          </w:tcPr>
          <w:p w:rsidR="00580D45" w:rsidRPr="00580D45" w:rsidRDefault="00580D45" w:rsidP="001B181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Контрольная работа </w:t>
            </w:r>
            <w:r w:rsidR="001B1815">
              <w:rPr>
                <w:rFonts w:ascii="Times New Roman" w:eastAsiaTheme="minorEastAsia" w:hAnsi="Times New Roman" w:cs="Times New Roman"/>
                <w:bCs/>
                <w:lang w:eastAsia="ru-RU"/>
              </w:rPr>
              <w:t>№2</w:t>
            </w:r>
          </w:p>
        </w:tc>
        <w:tc>
          <w:tcPr>
            <w:tcW w:w="2693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580D45" w:rsidRPr="00580D45" w:rsidRDefault="00580D45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192957" w:rsidRPr="00580D45" w:rsidTr="00537E15">
        <w:trPr>
          <w:trHeight w:val="214"/>
        </w:trPr>
        <w:tc>
          <w:tcPr>
            <w:tcW w:w="3828" w:type="dxa"/>
          </w:tcPr>
          <w:p w:rsidR="00192957" w:rsidRPr="00580D45" w:rsidRDefault="00192957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Контрольная работа </w:t>
            </w: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№3</w:t>
            </w:r>
          </w:p>
        </w:tc>
        <w:tc>
          <w:tcPr>
            <w:tcW w:w="2693" w:type="dxa"/>
          </w:tcPr>
          <w:p w:rsidR="00192957" w:rsidRPr="00580D45" w:rsidRDefault="00192957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192957" w:rsidRPr="00580D45" w:rsidRDefault="00192957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192957" w:rsidRPr="00580D45" w:rsidTr="00537E15">
        <w:trPr>
          <w:trHeight w:val="214"/>
        </w:trPr>
        <w:tc>
          <w:tcPr>
            <w:tcW w:w="3828" w:type="dxa"/>
          </w:tcPr>
          <w:p w:rsidR="00192957" w:rsidRPr="00580D45" w:rsidRDefault="00192957" w:rsidP="001B181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</w:t>
            </w: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№7</w:t>
            </w:r>
          </w:p>
        </w:tc>
        <w:tc>
          <w:tcPr>
            <w:tcW w:w="2693" w:type="dxa"/>
          </w:tcPr>
          <w:p w:rsidR="00192957" w:rsidRPr="00580D45" w:rsidRDefault="00192957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192957" w:rsidRPr="00580D45" w:rsidRDefault="00192957" w:rsidP="00580D4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192957" w:rsidRPr="00580D45" w:rsidTr="00192957">
        <w:tc>
          <w:tcPr>
            <w:tcW w:w="3828" w:type="dxa"/>
            <w:vAlign w:val="center"/>
          </w:tcPr>
          <w:p w:rsidR="00192957" w:rsidRPr="00580D45" w:rsidRDefault="00192957" w:rsidP="00192957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  <w:t xml:space="preserve">Промежуточная аттестация </w:t>
            </w:r>
          </w:p>
          <w:p w:rsidR="00192957" w:rsidRPr="00580D45" w:rsidRDefault="00192957" w:rsidP="00192957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lang w:eastAsia="ru-RU"/>
              </w:rPr>
              <w:t>Зачет</w:t>
            </w:r>
          </w:p>
        </w:tc>
        <w:tc>
          <w:tcPr>
            <w:tcW w:w="2693" w:type="dxa"/>
            <w:vAlign w:val="center"/>
          </w:tcPr>
          <w:p w:rsidR="00192957" w:rsidRPr="00580D45" w:rsidRDefault="00192957" w:rsidP="001B181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0 – 40 баллов</w:t>
            </w:r>
          </w:p>
        </w:tc>
        <w:tc>
          <w:tcPr>
            <w:tcW w:w="3118" w:type="dxa"/>
            <w:vAlign w:val="center"/>
          </w:tcPr>
          <w:p w:rsidR="00192957" w:rsidRPr="00580D45" w:rsidRDefault="00192957" w:rsidP="001B181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отлично</w:t>
            </w:r>
          </w:p>
          <w:p w:rsidR="00192957" w:rsidRPr="00580D45" w:rsidRDefault="00192957" w:rsidP="001B181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хорошо</w:t>
            </w:r>
          </w:p>
          <w:p w:rsidR="00192957" w:rsidRPr="00580D45" w:rsidRDefault="00192957" w:rsidP="001B181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удовлетворительно</w:t>
            </w:r>
          </w:p>
          <w:p w:rsidR="00192957" w:rsidRPr="00580D45" w:rsidRDefault="00192957" w:rsidP="001B1815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580D45">
              <w:rPr>
                <w:rFonts w:ascii="Times New Roman" w:eastAsiaTheme="minorEastAsia" w:hAnsi="Times New Roman" w:cs="Times New Roman"/>
                <w:bCs/>
                <w:lang w:eastAsia="ru-RU"/>
              </w:rPr>
              <w:t>неудовлетворительно</w:t>
            </w:r>
          </w:p>
        </w:tc>
      </w:tr>
    </w:tbl>
    <w:p w:rsidR="00A20DD6" w:rsidRPr="00A20DD6" w:rsidRDefault="00A20DD6" w:rsidP="00A20DD6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580D45" w:rsidRDefault="00580D45" w:rsidP="00A20DD6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20DD6" w:rsidRPr="00A20DD6" w:rsidRDefault="00A20DD6" w:rsidP="00A20DD6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A20DD6">
        <w:rPr>
          <w:rFonts w:ascii="Times New Roman" w:eastAsia="MS Mincho" w:hAnsi="Times New Roman" w:cs="Times New Roman"/>
          <w:sz w:val="24"/>
          <w:szCs w:val="24"/>
          <w:lang w:eastAsia="ru-RU"/>
        </w:rPr>
        <w:t>Полученный совокупный результат конвертируется в пятибалльную систему оценок в соответствии с таблицей:</w:t>
      </w:r>
    </w:p>
    <w:p w:rsidR="00A20DD6" w:rsidRPr="00A20DD6" w:rsidRDefault="00A20DD6" w:rsidP="00A20DD6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3"/>
        <w:gridCol w:w="3214"/>
        <w:gridCol w:w="3212"/>
      </w:tblGrid>
      <w:tr w:rsidR="00A20DD6" w:rsidRPr="00A20DD6" w:rsidTr="00A20DD6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iCs/>
                <w:lang w:eastAsia="ru-RU"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пятибалльная система</w:t>
            </w:r>
          </w:p>
        </w:tc>
      </w:tr>
      <w:tr w:rsidR="00A20DD6" w:rsidRPr="00A20DD6" w:rsidTr="00A20DD6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зачет</w:t>
            </w:r>
          </w:p>
        </w:tc>
      </w:tr>
      <w:tr w:rsidR="00A20DD6" w:rsidRPr="00A20DD6" w:rsidTr="00A20DD6">
        <w:trPr>
          <w:trHeight w:val="517"/>
        </w:trPr>
        <w:tc>
          <w:tcPr>
            <w:tcW w:w="1667" w:type="pct"/>
            <w:vAlign w:val="center"/>
          </w:tcPr>
          <w:p w:rsidR="00A20DD6" w:rsidRPr="00A20DD6" w:rsidRDefault="00AC65C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="MS Mincho" w:hAnsi="Times New Roman" w:cs="Times New Roman"/>
                <w:iCs/>
                <w:lang w:eastAsia="ru-RU"/>
              </w:rPr>
              <w:t>5</w:t>
            </w:r>
            <w:r w:rsidR="00A20DD6"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5 – 100 </w:t>
            </w:r>
            <w:r w:rsidR="00A20DD6" w:rsidRPr="00A20DD6">
              <w:rPr>
                <w:rFonts w:ascii="Times New Roman" w:eastAsia="MS Mincho" w:hAnsi="Times New Roman" w:cs="Times New Roman"/>
                <w:lang w:eastAsia="ru-RU"/>
              </w:rPr>
              <w:t>баллов</w:t>
            </w:r>
          </w:p>
        </w:tc>
        <w:tc>
          <w:tcPr>
            <w:tcW w:w="1667" w:type="pct"/>
            <w:vAlign w:val="center"/>
          </w:tcPr>
          <w:p w:rsidR="00A20DD6" w:rsidRPr="00A20DD6" w:rsidRDefault="001E286C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="MS Mincho" w:hAnsi="Times New Roman" w:cs="Times New Roman"/>
                <w:iCs/>
                <w:lang w:eastAsia="ru-RU"/>
              </w:rPr>
              <w:t>-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A20DD6" w:rsidRPr="00A20DD6" w:rsidRDefault="001E286C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="MS Mincho" w:hAnsi="Times New Roman" w:cs="Times New Roman"/>
                <w:iCs/>
                <w:lang w:eastAsia="ru-RU"/>
              </w:rPr>
              <w:t>З</w:t>
            </w:r>
            <w:r w:rsidR="00AC65C6">
              <w:rPr>
                <w:rFonts w:ascii="Times New Roman" w:eastAsia="MS Mincho" w:hAnsi="Times New Roman" w:cs="Times New Roman"/>
                <w:iCs/>
                <w:lang w:eastAsia="ru-RU"/>
              </w:rPr>
              <w:t>ачет</w:t>
            </w:r>
          </w:p>
        </w:tc>
      </w:tr>
      <w:tr w:rsidR="00A20DD6" w:rsidRPr="00A20DD6" w:rsidTr="00A20DD6">
        <w:trPr>
          <w:trHeight w:val="533"/>
        </w:trPr>
        <w:tc>
          <w:tcPr>
            <w:tcW w:w="1667" w:type="pct"/>
            <w:vAlign w:val="center"/>
          </w:tcPr>
          <w:p w:rsidR="00A20DD6" w:rsidRPr="00A20DD6" w:rsidRDefault="00A20DD6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A20DD6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0 – 54 </w:t>
            </w:r>
            <w:r w:rsidRPr="00A20DD6">
              <w:rPr>
                <w:rFonts w:ascii="Times New Roman" w:eastAsia="MS Mincho" w:hAnsi="Times New Roman" w:cs="Times New Roman"/>
                <w:lang w:eastAsia="ru-RU"/>
              </w:rPr>
              <w:t>баллов</w:t>
            </w:r>
          </w:p>
        </w:tc>
        <w:tc>
          <w:tcPr>
            <w:tcW w:w="1667" w:type="pct"/>
            <w:vAlign w:val="center"/>
          </w:tcPr>
          <w:p w:rsidR="00A20DD6" w:rsidRPr="00A20DD6" w:rsidRDefault="001E286C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="MS Mincho" w:hAnsi="Times New Roman" w:cs="Times New Roman"/>
                <w:iCs/>
                <w:lang w:eastAsia="ru-RU"/>
              </w:rPr>
              <w:t>-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A20DD6" w:rsidRPr="00A20DD6" w:rsidRDefault="001E286C" w:rsidP="00A20DD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>
              <w:rPr>
                <w:rFonts w:ascii="Times New Roman" w:eastAsia="MS Mincho" w:hAnsi="Times New Roman" w:cs="Times New Roman"/>
                <w:iCs/>
                <w:lang w:eastAsia="ru-RU"/>
              </w:rPr>
              <w:t>Не зачет</w:t>
            </w:r>
          </w:p>
        </w:tc>
      </w:tr>
    </w:tbl>
    <w:p w:rsidR="001E286C" w:rsidRPr="001E286C" w:rsidRDefault="001E286C" w:rsidP="00752AA3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6. </w:t>
      </w:r>
      <w:r w:rsidRPr="001E286C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ОБРАЗОВАТЕЛЬНЫЕ ТЕХНОЛОГИИ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блемная лекция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ектная деятельность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интерактивных лекций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групповых дискуссий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поиск и обработка информации с использованием сети Интернет; 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истанционные образовательные технологии: платформа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oodle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сервисы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Goggle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-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eet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применение электронного обучения, применение инструментов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S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Office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(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Word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Excel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Power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Point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), </w:t>
      </w:r>
      <w:r w:rsidRPr="001E286C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Google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-таблицы;</w:t>
      </w:r>
    </w:p>
    <w:p w:rsidR="001E286C" w:rsidRPr="001E286C" w:rsidRDefault="001E286C" w:rsidP="001E286C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1E286C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t>использование на лекционных занятиях видеоматериалов и наглядных пособий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;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lang w:eastAsia="ru-RU"/>
        </w:rPr>
      </w:pPr>
    </w:p>
    <w:p w:rsidR="001E286C" w:rsidRPr="001E286C" w:rsidRDefault="00752AA3" w:rsidP="00752AA3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7. </w:t>
      </w:r>
      <w:r w:rsidR="001E286C" w:rsidRPr="001E286C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ПРАКТИЧЕСКАЯ ПОДГОТОВКА</w:t>
      </w:r>
    </w:p>
    <w:p w:rsidR="001E286C" w:rsidRDefault="001E286C" w:rsidP="001E286C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актическая подготовка в рамках учебной дисциплины не реализуется.</w:t>
      </w:r>
    </w:p>
    <w:p w:rsidR="00752AA3" w:rsidRPr="001E286C" w:rsidRDefault="00752AA3" w:rsidP="001E286C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1E286C" w:rsidRPr="001E286C" w:rsidRDefault="00752AA3" w:rsidP="00752AA3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8. </w:t>
      </w:r>
      <w:r w:rsidR="001E286C" w:rsidRPr="001E286C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ОРГАНИЗАЦИЯ ОБРАЗОВАТЕЛЬНОГО ПРОЦЕССА ДЛЯ ЛИЦ С ОГРАНИЧЕННЫМИ ВОЗМОЖНОСТЯМИ ЗДОРОВЬЯ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и обучении лиц с ограниченными возможностями здоровья и инвалидов</w:t>
      </w:r>
      <w:r w:rsidRPr="001E286C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 xml:space="preserve"> </w:t>
      </w: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:rsidR="001E286C" w:rsidRPr="001E286C" w:rsidRDefault="001E286C" w:rsidP="001E286C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1E286C" w:rsidRPr="001E286C" w:rsidRDefault="007D133D" w:rsidP="007D133D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9. </w:t>
      </w:r>
      <w:r w:rsidR="001E286C" w:rsidRPr="001E286C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МАТЕРИАЛЬНО-ТЕХНИЧЕСКОЕ ОБЕСПЕЧЕНИЕ ДИСЦИПЛИНЫ </w:t>
      </w: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76"/>
        <w:gridCol w:w="4952"/>
      </w:tblGrid>
      <w:tr w:rsidR="001E286C" w:rsidRPr="001E286C" w:rsidTr="001E286C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1E286C" w:rsidRPr="001E286C" w:rsidTr="001E286C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1E286C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119071, г. Москва, Малый Калужский переулок, дом 1</w:t>
            </w:r>
          </w:p>
        </w:tc>
      </w:tr>
      <w:tr w:rsidR="001E286C" w:rsidRPr="001E286C" w:rsidTr="001E286C">
        <w:tc>
          <w:tcPr>
            <w:tcW w:w="4676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занятий лекционного типа</w:t>
            </w:r>
          </w:p>
        </w:tc>
        <w:tc>
          <w:tcPr>
            <w:tcW w:w="4952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комплект учебной мебели;</w:t>
            </w:r>
          </w:p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 xml:space="preserve">технические средства обучения, служащие для представления учебной информации аудитории: </w:t>
            </w:r>
          </w:p>
          <w:p w:rsidR="001E286C" w:rsidRPr="001E286C" w:rsidRDefault="001E286C" w:rsidP="001E286C">
            <w:pPr>
              <w:numPr>
                <w:ilvl w:val="0"/>
                <w:numId w:val="17"/>
              </w:numPr>
              <w:spacing w:after="0" w:line="240" w:lineRule="auto"/>
              <w:ind w:left="317" w:hanging="283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ноутбук;</w:t>
            </w:r>
          </w:p>
          <w:p w:rsidR="001E286C" w:rsidRPr="001E286C" w:rsidRDefault="001E286C" w:rsidP="001E286C">
            <w:pPr>
              <w:numPr>
                <w:ilvl w:val="0"/>
                <w:numId w:val="17"/>
              </w:numPr>
              <w:spacing w:after="0" w:line="240" w:lineRule="auto"/>
              <w:ind w:left="317" w:hanging="283"/>
              <w:contextualSpacing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проектор</w:t>
            </w:r>
          </w:p>
        </w:tc>
      </w:tr>
      <w:tr w:rsidR="001E286C" w:rsidRPr="001E286C" w:rsidTr="001E286C">
        <w:tc>
          <w:tcPr>
            <w:tcW w:w="4676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лабораторны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 xml:space="preserve">комплект учебной мебели; </w:t>
            </w:r>
          </w:p>
          <w:p w:rsidR="001E286C" w:rsidRPr="001E286C" w:rsidRDefault="001E286C" w:rsidP="001E286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:rsidR="001E286C" w:rsidRPr="001E286C" w:rsidRDefault="001E286C" w:rsidP="001E286C">
            <w:pPr>
              <w:spacing w:after="0" w:line="240" w:lineRule="auto"/>
              <w:ind w:left="34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iCs/>
                <w:lang w:eastAsia="ru-RU"/>
              </w:rPr>
              <w:t>доска ученическая.</w:t>
            </w:r>
          </w:p>
        </w:tc>
      </w:tr>
      <w:tr w:rsidR="001E286C" w:rsidRPr="001E286C" w:rsidTr="001E286C">
        <w:tc>
          <w:tcPr>
            <w:tcW w:w="4676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Оснащенность помещений для самостоятельной работы обучающихся</w:t>
            </w:r>
          </w:p>
        </w:tc>
      </w:tr>
      <w:tr w:rsidR="001E286C" w:rsidRPr="001E286C" w:rsidTr="001E286C">
        <w:tc>
          <w:tcPr>
            <w:tcW w:w="4676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  <w:t>читальный зал библиотеки:</w:t>
            </w:r>
          </w:p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</w:p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</w:p>
        </w:tc>
        <w:tc>
          <w:tcPr>
            <w:tcW w:w="4952" w:type="dxa"/>
          </w:tcPr>
          <w:p w:rsidR="001E286C" w:rsidRPr="001E286C" w:rsidRDefault="001E286C" w:rsidP="001E286C">
            <w:pPr>
              <w:tabs>
                <w:tab w:val="left" w:pos="317"/>
              </w:tabs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  <w:t>компьютерная техника; подключение к сети «Интернет»</w:t>
            </w:r>
          </w:p>
        </w:tc>
      </w:tr>
      <w:tr w:rsidR="001E286C" w:rsidRPr="001E286C" w:rsidTr="001E286C">
        <w:tc>
          <w:tcPr>
            <w:tcW w:w="4676" w:type="dxa"/>
          </w:tcPr>
          <w:p w:rsidR="001E286C" w:rsidRPr="001E286C" w:rsidRDefault="001E286C" w:rsidP="001E286C">
            <w:pPr>
              <w:spacing w:after="0"/>
              <w:jc w:val="both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лабораторных занятий</w:t>
            </w:r>
          </w:p>
        </w:tc>
        <w:tc>
          <w:tcPr>
            <w:tcW w:w="4952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ru-RU"/>
              </w:rPr>
              <w:t xml:space="preserve">комплект учебной мебели; </w:t>
            </w:r>
          </w:p>
          <w:p w:rsidR="001E286C" w:rsidRPr="001E286C" w:rsidRDefault="001E286C" w:rsidP="001E286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:rsidR="001E286C" w:rsidRPr="001E286C" w:rsidRDefault="001E286C" w:rsidP="001E286C">
            <w:pPr>
              <w:spacing w:after="0"/>
              <w:jc w:val="both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iCs/>
                <w:lang w:eastAsia="ru-RU"/>
              </w:rPr>
              <w:t>доска ученическая.</w:t>
            </w:r>
          </w:p>
        </w:tc>
      </w:tr>
    </w:tbl>
    <w:p w:rsidR="007D133D" w:rsidRPr="007D133D" w:rsidRDefault="007D133D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tbl>
      <w:tblPr>
        <w:tblStyle w:val="120"/>
        <w:tblW w:w="0" w:type="auto"/>
        <w:tblInd w:w="-34" w:type="dxa"/>
        <w:tblLook w:val="04A0"/>
      </w:tblPr>
      <w:tblGrid>
        <w:gridCol w:w="2836"/>
        <w:gridCol w:w="2551"/>
        <w:gridCol w:w="4501"/>
      </w:tblGrid>
      <w:tr w:rsidR="001E286C" w:rsidRPr="001E286C" w:rsidTr="001E286C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1E286C" w:rsidRPr="007D133D" w:rsidRDefault="001E286C" w:rsidP="001E286C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b/>
                <w:iCs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1E286C" w:rsidRPr="007D133D" w:rsidRDefault="001E286C" w:rsidP="001E286C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b/>
                <w:iCs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1E286C" w:rsidRPr="007D133D" w:rsidRDefault="001E286C" w:rsidP="001E286C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b/>
                <w:iCs/>
              </w:rPr>
              <w:t>Технические требования</w:t>
            </w:r>
          </w:p>
        </w:tc>
      </w:tr>
      <w:tr w:rsidR="001E286C" w:rsidRPr="001E286C" w:rsidTr="001E286C">
        <w:tc>
          <w:tcPr>
            <w:tcW w:w="2836" w:type="dxa"/>
            <w:vMerge w:val="restart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Персональный компьютер/ ноутбук/планшет,</w:t>
            </w:r>
          </w:p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камера,</w:t>
            </w:r>
          </w:p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микрофон, </w:t>
            </w:r>
          </w:p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динамики, </w:t>
            </w:r>
          </w:p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Веб-браузер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Версия программного обеспечения не ниже: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Chrome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72,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Opera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59,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Firefox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66,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Edge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79, Яндекс.Браузер 19.3</w:t>
            </w:r>
          </w:p>
        </w:tc>
      </w:tr>
      <w:tr w:rsidR="001E286C" w:rsidRPr="001E286C" w:rsidTr="001E286C">
        <w:tc>
          <w:tcPr>
            <w:tcW w:w="2836" w:type="dxa"/>
            <w:vMerge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Версия программного обеспечения не ниже: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Windows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7,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macOS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 10.12 «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Sierra</w:t>
            </w:r>
            <w:r w:rsidRPr="007D133D">
              <w:rPr>
                <w:rFonts w:ascii="Times New Roman" w:eastAsiaTheme="minorEastAsia" w:hAnsi="Times New Roman" w:cs="Times New Roman"/>
                <w:iCs/>
              </w:rPr>
              <w:t xml:space="preserve">», </w:t>
            </w:r>
            <w:r w:rsidRPr="007D133D">
              <w:rPr>
                <w:rFonts w:ascii="Times New Roman" w:eastAsiaTheme="minorEastAsia" w:hAnsi="Times New Roman" w:cs="Times New Roman"/>
                <w:iCs/>
                <w:lang w:val="en-US"/>
              </w:rPr>
              <w:t>Linux</w:t>
            </w:r>
          </w:p>
        </w:tc>
      </w:tr>
      <w:tr w:rsidR="001E286C" w:rsidRPr="001E286C" w:rsidTr="001E286C">
        <w:tc>
          <w:tcPr>
            <w:tcW w:w="2836" w:type="dxa"/>
            <w:vMerge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Веб-камера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640х480, 15 кадров/с</w:t>
            </w:r>
          </w:p>
        </w:tc>
      </w:tr>
      <w:tr w:rsidR="001E286C" w:rsidRPr="001E286C" w:rsidTr="001E286C">
        <w:tc>
          <w:tcPr>
            <w:tcW w:w="2836" w:type="dxa"/>
            <w:vMerge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Микрофон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любой</w:t>
            </w:r>
          </w:p>
        </w:tc>
      </w:tr>
      <w:tr w:rsidR="001E286C" w:rsidRPr="001E286C" w:rsidTr="001E286C">
        <w:tc>
          <w:tcPr>
            <w:tcW w:w="2836" w:type="dxa"/>
            <w:vMerge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любые</w:t>
            </w:r>
          </w:p>
        </w:tc>
      </w:tr>
      <w:tr w:rsidR="001E286C" w:rsidRPr="001E286C" w:rsidTr="001E286C">
        <w:tc>
          <w:tcPr>
            <w:tcW w:w="2836" w:type="dxa"/>
            <w:vMerge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Сеть (интернет)</w:t>
            </w:r>
          </w:p>
        </w:tc>
        <w:tc>
          <w:tcPr>
            <w:tcW w:w="4501" w:type="dxa"/>
          </w:tcPr>
          <w:p w:rsidR="001E286C" w:rsidRPr="007D133D" w:rsidRDefault="001E286C" w:rsidP="001E286C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7D133D">
              <w:rPr>
                <w:rFonts w:ascii="Times New Roman" w:eastAsiaTheme="minorEastAsia" w:hAnsi="Times New Roman" w:cs="Times New Roman"/>
                <w:iCs/>
              </w:rPr>
              <w:t>Постоянная скорость не менее 192 кБит/с</w:t>
            </w:r>
          </w:p>
        </w:tc>
      </w:tr>
    </w:tbl>
    <w:p w:rsidR="001E286C" w:rsidRPr="001E286C" w:rsidRDefault="001E286C" w:rsidP="001E286C">
      <w:pPr>
        <w:spacing w:after="0" w:line="240" w:lineRule="auto"/>
        <w:ind w:left="720"/>
        <w:contextualSpacing/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</w:pPr>
    </w:p>
    <w:p w:rsidR="001E286C" w:rsidRPr="001E286C" w:rsidRDefault="001E286C" w:rsidP="001E286C">
      <w:pPr>
        <w:spacing w:after="0" w:line="240" w:lineRule="auto"/>
        <w:ind w:firstLine="720"/>
        <w:contextualSpacing/>
        <w:jc w:val="both"/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</w:pPr>
      <w:r w:rsidRPr="001E286C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 </w:t>
      </w:r>
      <w:r w:rsidRPr="001E286C">
        <w:rPr>
          <w:rFonts w:ascii="Times New Roman" w:eastAsiaTheme="minorEastAsia" w:hAnsi="Times New Roman" w:cs="Times New Roman"/>
          <w:iCs/>
          <w:sz w:val="24"/>
          <w:szCs w:val="24"/>
          <w:lang w:val="en-US" w:eastAsia="ru-RU"/>
        </w:rPr>
        <w:t>Moodle</w:t>
      </w:r>
      <w:r w:rsidRPr="001E286C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.</w:t>
      </w:r>
    </w:p>
    <w:p w:rsidR="001E286C" w:rsidRPr="001E286C" w:rsidRDefault="001E286C" w:rsidP="001E286C">
      <w:pPr>
        <w:spacing w:before="120" w:after="120" w:line="240" w:lineRule="auto"/>
        <w:ind w:left="71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  <w:lang w:eastAsia="ru-RU"/>
        </w:rPr>
      </w:pPr>
    </w:p>
    <w:p w:rsidR="001E286C" w:rsidRPr="001E286C" w:rsidRDefault="001E286C" w:rsidP="001E286C">
      <w:pPr>
        <w:numPr>
          <w:ilvl w:val="1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  <w:lang w:eastAsia="ru-RU"/>
        </w:rPr>
        <w:sectPr w:rsidR="001E286C" w:rsidRPr="001E286C" w:rsidSect="001E286C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1E286C" w:rsidRPr="001E286C" w:rsidRDefault="007D133D" w:rsidP="007D133D">
      <w:pPr>
        <w:keepNext/>
        <w:spacing w:before="240" w:after="240" w:line="240" w:lineRule="auto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10. </w:t>
      </w:r>
      <w:r w:rsidR="001E286C" w:rsidRPr="001E286C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E286C" w:rsidRPr="001E286C" w:rsidTr="001E286C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Год</w:t>
            </w:r>
          </w:p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Адрес сайта ЭБС</w:t>
            </w:r>
          </w:p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1E286C" w:rsidRPr="001E286C" w:rsidTr="001E286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100" w:lineRule="atLeast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E286C" w:rsidRPr="001E286C" w:rsidTr="00320F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320FB3" w:rsidRDefault="00320FB3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>
              <w:rPr>
                <w:rFonts w:ascii="Times New Roman" w:eastAsiaTheme="minorEastAsia" w:hAnsi="Times New Roman" w:cs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</w:tc>
      </w:tr>
      <w:tr w:rsidR="001E286C" w:rsidRPr="001E286C" w:rsidTr="00320FB3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320FB3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color w:val="000000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  <w:p w:rsidR="001E286C" w:rsidRPr="00320FB3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</w:p>
          <w:p w:rsidR="001E286C" w:rsidRPr="001E286C" w:rsidRDefault="001E286C" w:rsidP="00320FB3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</w:tc>
      </w:tr>
      <w:tr w:rsidR="001E286C" w:rsidRPr="001E286C" w:rsidTr="001E286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 w:line="100" w:lineRule="atLeast"/>
              <w:rPr>
                <w:rFonts w:ascii="Times New Roman" w:eastAsiaTheme="minorEastAsia" w:hAnsi="Times New Roman" w:cs="Times New Roman"/>
                <w:b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1E286C" w:rsidRPr="001E286C" w:rsidTr="00D309A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D309A2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BC2F2E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hyperlink r:id="rId144" w:history="1">
              <w:r w:rsidR="001E286C" w:rsidRPr="001E286C">
                <w:rPr>
                  <w:rFonts w:ascii="Times New Roman" w:eastAsia="Times New Roman" w:hAnsi="Times New Roman" w:cs="Times New Roman"/>
                  <w:color w:val="0000FF" w:themeColor="hyperlink"/>
                  <w:u w:val="single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1E286C" w:rsidRDefault="00F375A4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>
              <w:rPr>
                <w:rFonts w:ascii="Times New Roman" w:eastAsiaTheme="minorEastAsia" w:hAnsi="Times New Roman" w:cs="Times New Roman"/>
                <w:lang w:eastAsia="ar-SA"/>
              </w:rPr>
              <w:t>10</w:t>
            </w:r>
          </w:p>
        </w:tc>
      </w:tr>
      <w:tr w:rsidR="001E286C" w:rsidRPr="001E286C" w:rsidTr="00D309A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D309A2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BC2F2E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hyperlink r:id="rId145" w:history="1">
              <w:r w:rsidR="001E286C" w:rsidRPr="001E286C">
                <w:rPr>
                  <w:rFonts w:ascii="Times New Roman" w:eastAsia="Times New Roman" w:hAnsi="Times New Roman" w:cs="Times New Roman"/>
                  <w:color w:val="0000FF" w:themeColor="hyperlink"/>
                  <w:u w:val="single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D309A2" w:rsidRDefault="00D309A2" w:rsidP="00D309A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>
              <w:rPr>
                <w:rFonts w:ascii="Times New Roman" w:eastAsiaTheme="minorEastAsia" w:hAnsi="Times New Roman" w:cs="Times New Roman"/>
                <w:lang w:eastAsia="ar-SA"/>
              </w:rPr>
              <w:t>10</w:t>
            </w:r>
          </w:p>
        </w:tc>
      </w:tr>
      <w:tr w:rsidR="001E286C" w:rsidRPr="001E286C" w:rsidTr="001E286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1E286C" w:rsidRPr="001E286C" w:rsidRDefault="001E286C" w:rsidP="001E286C">
            <w:pPr>
              <w:suppressAutoHyphens/>
              <w:spacing w:after="0"/>
              <w:rPr>
                <w:rFonts w:ascii="Times New Roman" w:eastAsiaTheme="minorEastAsia" w:hAnsi="Times New Roman" w:cs="Times New Roman"/>
              </w:rPr>
            </w:pPr>
            <w:r w:rsidRPr="001E286C">
              <w:rPr>
                <w:rFonts w:ascii="Times New Roman" w:eastAsiaTheme="minorEastAsia" w:hAnsi="Times New Roman" w:cs="Times New Roman"/>
                <w:bCs/>
              </w:rPr>
              <w:t>10.3 Методические материалы</w:t>
            </w:r>
            <w:r w:rsidRPr="001E286C">
              <w:rPr>
                <w:rFonts w:ascii="Times New Roman" w:eastAsiaTheme="minorEastAsia" w:hAnsi="Times New Roman" w:cs="Times New Roman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F375A4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М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F375A4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iCs/>
                <w:color w:val="000000"/>
                <w:lang w:eastAsia="ru-RU"/>
              </w:rPr>
              <w:t>Электрические цепи. Часть 1 Учебное пособие к самостоятельной работе студентов по изучению 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F375A4" w:rsidP="00F375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iCs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F375A4">
              <w:rPr>
                <w:rFonts w:ascii="Times New Roman" w:eastAsia="Times New Roman" w:hAnsi="Times New Roman" w:cs="Times New Roman"/>
                <w:color w:val="000000"/>
                <w:lang w:eastAsia="ar-SA"/>
              </w:rPr>
              <w:t>10</w:t>
            </w: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6A72EA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F375A4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6A72EA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F375A4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Иванов М.С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ыжкова Е.А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6A72EA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  <w:r w:rsidR="001E286C" w:rsidRPr="001E286C">
              <w:rPr>
                <w:rFonts w:ascii="Times New Roman" w:eastAsia="Times New Roman" w:hAnsi="Times New Roman" w:cs="Times New Roman"/>
                <w:lang w:eastAsia="ru-RU"/>
              </w:rPr>
              <w:t>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6A72EA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  <w:tr w:rsidR="001E286C" w:rsidRPr="001E286C" w:rsidTr="00F375A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Поляков А.Е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Иванов М.С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Рыжкова Е.А.,</w:t>
            </w:r>
          </w:p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1E286C" w:rsidRPr="001E286C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1E286C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E286C" w:rsidRPr="00F375A4" w:rsidRDefault="001E286C" w:rsidP="00F375A4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</w:tbl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1E286C" w:rsidRPr="001E286C" w:rsidRDefault="001E286C" w:rsidP="001E286C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i/>
          <w:sz w:val="24"/>
          <w:szCs w:val="24"/>
          <w:lang w:eastAsia="ar-SA"/>
        </w:rPr>
        <w:sectPr w:rsidR="001E286C" w:rsidRPr="001E286C" w:rsidSect="001E286C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1E286C" w:rsidRPr="001E286C" w:rsidRDefault="006A72EA" w:rsidP="006A72EA">
      <w:pPr>
        <w:keepNext/>
        <w:spacing w:before="240" w:after="240" w:line="240" w:lineRule="auto"/>
        <w:ind w:firstLine="709"/>
        <w:outlineLvl w:val="0"/>
        <w:rPr>
          <w:rFonts w:ascii="Times New Roman" w:eastAsiaTheme="minorEastAsia" w:hAnsi="Times New Roman" w:cs="Times New Roman"/>
          <w:b/>
          <w:bCs/>
          <w:kern w:val="32"/>
          <w:sz w:val="24"/>
          <w:szCs w:val="32"/>
          <w:lang w:eastAsia="ru-RU"/>
        </w:rPr>
      </w:pPr>
      <w:r>
        <w:rPr>
          <w:rFonts w:ascii="Times New Roman" w:eastAsia="Arial Unicode MS" w:hAnsi="Times New Roman" w:cs="Times New Roman"/>
          <w:b/>
          <w:bCs/>
          <w:kern w:val="32"/>
          <w:sz w:val="24"/>
          <w:szCs w:val="32"/>
          <w:lang w:eastAsia="ru-RU"/>
        </w:rPr>
        <w:t xml:space="preserve">11. </w:t>
      </w:r>
      <w:r w:rsidR="001E286C" w:rsidRPr="001E286C">
        <w:rPr>
          <w:rFonts w:ascii="Times New Roman" w:eastAsia="Arial Unicode MS" w:hAnsi="Times New Roman" w:cs="Times New Roman"/>
          <w:b/>
          <w:bCs/>
          <w:kern w:val="32"/>
          <w:sz w:val="24"/>
          <w:szCs w:val="32"/>
          <w:lang w:eastAsia="ru-RU"/>
        </w:rPr>
        <w:t>ИНФОРМАЦИОННОЕ ОБЕСПЕЧЕНИЕ УЧЕБНОГО ПРОЦЕССА</w:t>
      </w:r>
    </w:p>
    <w:p w:rsidR="001E286C" w:rsidRPr="001E286C" w:rsidRDefault="006A72EA" w:rsidP="006A72EA">
      <w:pPr>
        <w:keepNext/>
        <w:spacing w:before="120" w:after="120" w:line="240" w:lineRule="auto"/>
        <w:ind w:firstLine="709"/>
        <w:outlineLvl w:val="1"/>
        <w:rPr>
          <w:rFonts w:ascii="Times New Roman" w:eastAsiaTheme="minorEastAsia" w:hAnsi="Times New Roman" w:cs="Arial"/>
          <w:bCs/>
          <w:iCs/>
          <w:sz w:val="26"/>
          <w:szCs w:val="28"/>
          <w:lang w:eastAsia="ru-RU"/>
        </w:rPr>
      </w:pPr>
      <w:r>
        <w:rPr>
          <w:rFonts w:ascii="Times New Roman" w:eastAsia="Arial Unicode MS" w:hAnsi="Times New Roman" w:cs="Arial"/>
          <w:bCs/>
          <w:iCs/>
          <w:sz w:val="26"/>
          <w:szCs w:val="28"/>
          <w:lang w:eastAsia="ru-RU"/>
        </w:rPr>
        <w:t xml:space="preserve">11.1. </w:t>
      </w:r>
      <w:r w:rsidR="001E286C" w:rsidRPr="001E286C">
        <w:rPr>
          <w:rFonts w:ascii="Times New Roman" w:eastAsia="Arial Unicode MS" w:hAnsi="Times New Roman" w:cs="Arial"/>
          <w:bCs/>
          <w:iCs/>
          <w:sz w:val="26"/>
          <w:szCs w:val="28"/>
          <w:lang w:eastAsia="ru-RU"/>
        </w:rPr>
        <w:t xml:space="preserve">Ресурсы электронной библиотеки, </w:t>
      </w:r>
      <w:r w:rsidR="001E286C" w:rsidRPr="001E286C">
        <w:rPr>
          <w:rFonts w:ascii="Times New Roman" w:eastAsia="Arial Unicode MS" w:hAnsi="Times New Roman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1E286C" w:rsidRPr="001E286C" w:rsidTr="001E286C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lang w:eastAsia="ru-RU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lang w:eastAsia="ru-RU"/>
              </w:rPr>
              <w:t>Электронные учебные издания, электронные образовательные ресурсы</w:t>
            </w:r>
          </w:p>
        </w:tc>
      </w:tr>
      <w:tr w:rsidR="001E286C" w:rsidRPr="001E286C" w:rsidTr="001E286C">
        <w:trPr>
          <w:trHeight w:val="89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uppressAutoHyphens/>
              <w:spacing w:after="0" w:line="100" w:lineRule="atLeast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ЭБС «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Znanium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.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com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146" w:history="1"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http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://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znanium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com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="0" w:line="240" w:lineRule="auto"/>
              <w:ind w:left="34"/>
              <w:rPr>
                <w:rFonts w:ascii="Times New Roman" w:eastAsia="Arial Unicode MS" w:hAnsi="Times New Roman" w:cs="Times New Roman"/>
                <w:bCs/>
                <w:color w:val="000000"/>
                <w:sz w:val="24"/>
                <w:szCs w:val="24"/>
                <w:bdr w:val="nil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>Электронные издания «РГУ им. А.Н. Косыгина» на платформе ЭБС «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val="en-US" w:eastAsia="ar-SA"/>
              </w:rPr>
              <w:t>Znanium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>.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val="en-US" w:eastAsia="ar-SA"/>
              </w:rPr>
              <w:t>com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 xml:space="preserve">» </w:t>
            </w:r>
            <w:hyperlink r:id="rId147" w:history="1"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http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://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znanium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.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com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/</w:t>
              </w:r>
            </w:hyperlink>
            <w:r w:rsidRPr="001E286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148" w:history="1"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 (</w:t>
            </w:r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электронные версии периодических изданий ООО «ИВИС»)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WebofScience</w:t>
            </w:r>
            <w:hyperlink r:id="rId149" w:history="1"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1E286C"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eastAsia="ar-SA"/>
              </w:rPr>
              <w:t>(</w:t>
            </w:r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Scopus</w:t>
            </w:r>
            <w:hyperlink r:id="rId150" w:history="1"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https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://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www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scopus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1E286C"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LIBRARY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.</w:t>
            </w: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RU</w:t>
            </w:r>
            <w:hyperlink r:id="rId151" w:history="1">
              <w:r w:rsidRPr="001E286C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ООО «Национальная электронная библиотека» (НЭБ) </w:t>
            </w:r>
            <w:hyperlink r:id="rId152" w:history="1">
              <w:r w:rsidRPr="001E286C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 w:rsidRPr="001E286C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1E286C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ar-SA"/>
              </w:rPr>
              <w:t> </w:t>
            </w:r>
            <w:hyperlink r:id="rId153" w:history="1"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154" w:history="1"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1E286C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1E286C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.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1E286C" w:rsidRPr="001E286C" w:rsidRDefault="001E286C" w:rsidP="001E286C">
            <w:pPr>
              <w:spacing w:after="0" w:line="240" w:lineRule="auto"/>
              <w:ind w:left="36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b/>
                <w:lang w:eastAsia="ru-RU"/>
              </w:rPr>
              <w:t>Профессиональные базы данных, информационные справочные системы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BC2F2E" w:rsidP="001E286C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155" w:history="1"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BC2F2E" w:rsidP="001E286C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156" w:history="1"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Scopus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BC2F2E" w:rsidP="001E286C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157" w:history="1"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BC2F2E" w:rsidP="001E286C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158" w:history="1"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1E286C" w:rsidRPr="001E286C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="001E286C" w:rsidRPr="001E286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База данных издательства </w:t>
            </w:r>
            <w:r w:rsidRPr="001E28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«Wiley»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http://onlinelibrary.wiley.com/</w:t>
            </w:r>
          </w:p>
        </w:tc>
      </w:tr>
      <w:tr w:rsidR="001E286C" w:rsidRPr="001E286C" w:rsidTr="001E286C">
        <w:trPr>
          <w:trHeight w:val="283"/>
        </w:trPr>
        <w:tc>
          <w:tcPr>
            <w:tcW w:w="851" w:type="dxa"/>
          </w:tcPr>
          <w:p w:rsidR="001E286C" w:rsidRPr="001E286C" w:rsidRDefault="001E286C" w:rsidP="001E286C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1E286C" w:rsidRPr="001E286C" w:rsidRDefault="00BC2F2E" w:rsidP="001E286C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hyperlink r:id="rId159" w:anchor="NEB" w:history="1">
              <w:r w:rsidR="001E286C" w:rsidRPr="001E286C">
                <w:rPr>
                  <w:rFonts w:ascii="Times New Roman" w:eastAsiaTheme="minorEastAsia" w:hAnsi="Times New Roman" w:cs="Times New Roman"/>
                  <w:color w:val="0000FF" w:themeColor="hyperlink"/>
                  <w:u w:val="single"/>
                  <w:lang w:eastAsia="ru-RU"/>
                </w:rPr>
                <w:t>Национальная электронная библиотека (НЭБ)</w:t>
              </w:r>
            </w:hyperlink>
          </w:p>
        </w:tc>
      </w:tr>
    </w:tbl>
    <w:p w:rsidR="001E286C" w:rsidRPr="00297AE5" w:rsidRDefault="001E286C" w:rsidP="00297AE5">
      <w:pPr>
        <w:pStyle w:val="af0"/>
        <w:keepNext/>
        <w:numPr>
          <w:ilvl w:val="1"/>
          <w:numId w:val="39"/>
        </w:numPr>
        <w:spacing w:before="120" w:after="120"/>
        <w:ind w:left="0" w:firstLine="709"/>
        <w:outlineLvl w:val="1"/>
        <w:rPr>
          <w:rFonts w:eastAsia="Times New Roman" w:cs="Arial"/>
          <w:bCs/>
          <w:iCs/>
          <w:sz w:val="26"/>
          <w:szCs w:val="28"/>
        </w:rPr>
      </w:pPr>
      <w:r w:rsidRPr="00297AE5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1E286C" w:rsidRPr="001E286C" w:rsidTr="001E286C">
        <w:tc>
          <w:tcPr>
            <w:tcW w:w="817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lang w:eastAsia="ru-RU"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lang w:eastAsia="ru-RU"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1E286C">
              <w:rPr>
                <w:rFonts w:ascii="Times New Roman" w:eastAsia="Times New Roman" w:hAnsi="Times New Roman" w:cs="Times New Roman"/>
                <w:b/>
                <w:lang w:eastAsia="ru-RU"/>
              </w:rPr>
              <w:t>Реквизиты подтверждающего документа/ Свободно распространяемое</w:t>
            </w:r>
          </w:p>
        </w:tc>
      </w:tr>
      <w:tr w:rsidR="001E286C" w:rsidRPr="001E286C" w:rsidTr="001E286C">
        <w:tc>
          <w:tcPr>
            <w:tcW w:w="817" w:type="dxa"/>
            <w:shd w:val="clear" w:color="auto" w:fill="auto"/>
          </w:tcPr>
          <w:p w:rsidR="001E286C" w:rsidRPr="001E286C" w:rsidRDefault="001E286C" w:rsidP="001E286C">
            <w:pPr>
              <w:numPr>
                <w:ilvl w:val="0"/>
                <w:numId w:val="38"/>
              </w:numPr>
              <w:spacing w:after="0" w:line="240" w:lineRule="auto"/>
              <w:ind w:left="113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94" w:type="dxa"/>
            <w:shd w:val="clear" w:color="auto" w:fill="auto"/>
          </w:tcPr>
          <w:p w:rsidR="001E286C" w:rsidRPr="001E286C" w:rsidRDefault="001E286C" w:rsidP="001E286C">
            <w:pPr>
              <w:spacing w:after="0" w:line="240" w:lineRule="auto"/>
              <w:ind w:left="44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1E286C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акт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№ 18-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А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-44-19 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  <w:r w:rsidRPr="001E28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20.05.2019</w:t>
            </w:r>
          </w:p>
        </w:tc>
      </w:tr>
      <w:tr w:rsidR="001E286C" w:rsidRPr="001E286C" w:rsidTr="001E286C">
        <w:tc>
          <w:tcPr>
            <w:tcW w:w="817" w:type="dxa"/>
            <w:shd w:val="clear" w:color="auto" w:fill="auto"/>
          </w:tcPr>
          <w:p w:rsidR="001E286C" w:rsidRPr="001E286C" w:rsidRDefault="001E286C" w:rsidP="001E286C">
            <w:pPr>
              <w:numPr>
                <w:ilvl w:val="0"/>
                <w:numId w:val="38"/>
              </w:numPr>
              <w:spacing w:after="0" w:line="240" w:lineRule="auto"/>
              <w:ind w:left="113" w:firstLine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4694" w:type="dxa"/>
            <w:shd w:val="clear" w:color="auto" w:fill="auto"/>
          </w:tcPr>
          <w:p w:rsidR="001E286C" w:rsidRPr="001E286C" w:rsidRDefault="001E286C" w:rsidP="001E286C">
            <w:pPr>
              <w:spacing w:after="0" w:line="240" w:lineRule="auto"/>
              <w:ind w:left="44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E286C">
              <w:rPr>
                <w:rFonts w:ascii="Times New Roman" w:eastAsiaTheme="minorEastAsia" w:hAnsi="Times New Roman" w:cs="Times New Roman"/>
                <w:color w:val="000000"/>
                <w:lang w:eastAsia="ru-RU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:rsidR="001E286C" w:rsidRPr="001E286C" w:rsidRDefault="001E286C" w:rsidP="001E28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:rsidR="001E286C" w:rsidRPr="001E286C" w:rsidRDefault="001E286C" w:rsidP="001E286C">
      <w:pPr>
        <w:spacing w:before="120" w:after="120" w:line="240" w:lineRule="auto"/>
        <w:ind w:left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  <w:sectPr w:rsidR="001E286C" w:rsidRPr="001E286C" w:rsidSect="001E286C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1E286C" w:rsidRPr="001E286C" w:rsidRDefault="001E286C" w:rsidP="001E286C">
      <w:pPr>
        <w:keepNext/>
        <w:spacing w:before="120" w:after="120" w:line="24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</w:pPr>
      <w:bookmarkStart w:id="13" w:name="_Toc62039712"/>
      <w:r w:rsidRPr="001E286C"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>ЛИСТ УЧЕТА ОБНОВЛЕНИЙ РАБОЧЕЙ ПРОГРАММЫ</w:t>
      </w:r>
      <w:bookmarkEnd w:id="13"/>
      <w:r w:rsidR="006E1205"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 xml:space="preserve"> УЧЕБНОЙ ДИСЦИПЛИНЫ</w:t>
      </w:r>
    </w:p>
    <w:p w:rsidR="001E286C" w:rsidRPr="001E286C" w:rsidRDefault="001E286C" w:rsidP="001E286C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286C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бочую программу учебной дисциплины внесены изменения/обновления и утверждены на заседании кафедры:</w:t>
      </w:r>
    </w:p>
    <w:p w:rsidR="001E286C" w:rsidRPr="001E286C" w:rsidRDefault="001E286C" w:rsidP="001E286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20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E286C" w:rsidRPr="001E286C" w:rsidTr="006E1205">
        <w:tc>
          <w:tcPr>
            <w:tcW w:w="817" w:type="dxa"/>
            <w:shd w:val="clear" w:color="auto" w:fill="DBE5F1" w:themeFill="accent1" w:themeFillTint="33"/>
            <w:vAlign w:val="center"/>
          </w:tcPr>
          <w:p w:rsidR="001E286C" w:rsidRPr="006E1205" w:rsidRDefault="001E286C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E1205">
              <w:rPr>
                <w:rFonts w:ascii="Times New Roman" w:hAnsi="Times New Roman" w:cs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:rsidR="001E286C" w:rsidRPr="006E1205" w:rsidRDefault="006E1205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</w:t>
            </w:r>
            <w:r w:rsidR="001E286C" w:rsidRPr="006E1205">
              <w:rPr>
                <w:rFonts w:ascii="Times New Roman" w:hAnsi="Times New Roman" w:cs="Times New Roman"/>
                <w:b/>
              </w:rPr>
              <w:t>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  <w:vAlign w:val="center"/>
          </w:tcPr>
          <w:p w:rsidR="001E286C" w:rsidRPr="006E1205" w:rsidRDefault="006E1205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Х</w:t>
            </w:r>
            <w:r w:rsidR="001E286C" w:rsidRPr="006E1205">
              <w:rPr>
                <w:rFonts w:ascii="Times New Roman" w:hAnsi="Times New Roman" w:cs="Times New Roman"/>
                <w:b/>
              </w:rPr>
              <w:t>арактер изменений/обновлений</w:t>
            </w:r>
          </w:p>
          <w:p w:rsidR="001E286C" w:rsidRPr="006E1205" w:rsidRDefault="001E286C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E1205">
              <w:rPr>
                <w:rFonts w:ascii="Times New Roman" w:hAnsi="Times New Roman" w:cs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  <w:vAlign w:val="center"/>
          </w:tcPr>
          <w:p w:rsidR="001E286C" w:rsidRPr="006E1205" w:rsidRDefault="001E286C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E1205">
              <w:rPr>
                <w:rFonts w:ascii="Times New Roman" w:hAnsi="Times New Roman" w:cs="Times New Roman"/>
                <w:b/>
              </w:rPr>
              <w:t>номер протокола и дата заседания</w:t>
            </w:r>
          </w:p>
          <w:p w:rsidR="001E286C" w:rsidRPr="006E1205" w:rsidRDefault="001E286C" w:rsidP="006E120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E1205">
              <w:rPr>
                <w:rFonts w:ascii="Times New Roman" w:hAnsi="Times New Roman" w:cs="Times New Roman"/>
                <w:b/>
              </w:rPr>
              <w:t>кафедры</w:t>
            </w:r>
          </w:p>
        </w:tc>
      </w:tr>
      <w:tr w:rsidR="001E286C" w:rsidRPr="001E286C" w:rsidTr="001E286C">
        <w:tc>
          <w:tcPr>
            <w:tcW w:w="81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</w:tr>
      <w:tr w:rsidR="001E286C" w:rsidRPr="001E286C" w:rsidTr="001E286C">
        <w:tc>
          <w:tcPr>
            <w:tcW w:w="81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</w:tr>
      <w:tr w:rsidR="001E286C" w:rsidRPr="001E286C" w:rsidTr="001E286C">
        <w:tc>
          <w:tcPr>
            <w:tcW w:w="81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</w:tr>
      <w:tr w:rsidR="001E286C" w:rsidRPr="001E286C" w:rsidTr="001E286C">
        <w:tc>
          <w:tcPr>
            <w:tcW w:w="81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</w:tr>
      <w:tr w:rsidR="001E286C" w:rsidRPr="001E286C" w:rsidTr="001E286C">
        <w:tc>
          <w:tcPr>
            <w:tcW w:w="81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1E286C" w:rsidRPr="001E286C" w:rsidRDefault="001E286C" w:rsidP="001E286C">
            <w:pPr>
              <w:jc w:val="center"/>
              <w:rPr>
                <w:sz w:val="24"/>
                <w:szCs w:val="24"/>
              </w:rPr>
            </w:pPr>
          </w:p>
        </w:tc>
      </w:tr>
    </w:tbl>
    <w:p w:rsidR="001E286C" w:rsidRPr="001E286C" w:rsidRDefault="001E286C" w:rsidP="001E286C">
      <w:pPr>
        <w:keepNext/>
        <w:spacing w:before="120" w:after="120" w:line="24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722DCB" w:rsidRDefault="00722DCB" w:rsidP="001E286C">
      <w:pPr>
        <w:keepNext/>
        <w:spacing w:before="240" w:after="240" w:line="240" w:lineRule="auto"/>
        <w:ind w:firstLine="709"/>
        <w:outlineLvl w:val="0"/>
      </w:pPr>
    </w:p>
    <w:sectPr w:rsidR="00722DCB" w:rsidSect="001E286C">
      <w:headerReference w:type="even" r:id="rId160"/>
      <w:headerReference w:type="default" r:id="rId161"/>
      <w:footerReference w:type="even" r:id="rId162"/>
      <w:footerReference w:type="default" r:id="rId163"/>
      <w:headerReference w:type="first" r:id="rId164"/>
      <w:footerReference w:type="first" r:id="rId165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286C" w:rsidRDefault="001E286C">
      <w:pPr>
        <w:spacing w:after="0" w:line="240" w:lineRule="auto"/>
      </w:pPr>
      <w:r>
        <w:separator/>
      </w:r>
    </w:p>
  </w:endnote>
  <w:endnote w:type="continuationSeparator" w:id="0">
    <w:p w:rsidR="001E286C" w:rsidRDefault="001E28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  <w:jc w:val="right"/>
    </w:pPr>
  </w:p>
  <w:p w:rsidR="001E286C" w:rsidRDefault="001E286C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  <w:jc w:val="center"/>
    </w:pPr>
  </w:p>
  <w:p w:rsidR="001E286C" w:rsidRDefault="001E286C">
    <w:pPr>
      <w:pStyle w:val="a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BC2F2E" w:rsidP="00A20DD6">
    <w:pPr>
      <w:pStyle w:val="ae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 w:rsidR="001E286C"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1E286C" w:rsidRDefault="001E286C" w:rsidP="00A20DD6">
    <w:pPr>
      <w:pStyle w:val="ae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  <w:jc w:val="right"/>
    </w:pPr>
  </w:p>
  <w:p w:rsidR="001E286C" w:rsidRDefault="001E286C">
    <w:pPr>
      <w:pStyle w:val="ae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  <w:jc w:val="right"/>
    </w:pPr>
  </w:p>
  <w:p w:rsidR="001E286C" w:rsidRDefault="001E286C">
    <w:pPr>
      <w:pStyle w:val="ae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BC2F2E" w:rsidP="00A20DD6">
    <w:pPr>
      <w:pStyle w:val="ae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 w:rsidR="001E286C"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1E286C" w:rsidRDefault="001E286C" w:rsidP="00A20DD6">
    <w:pPr>
      <w:pStyle w:val="ae"/>
      <w:ind w:right="360"/>
    </w:pPr>
  </w:p>
  <w:p w:rsidR="001E286C" w:rsidRDefault="001E286C"/>
  <w:p w:rsidR="001E286C" w:rsidRDefault="001E286C"/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  <w:jc w:val="right"/>
    </w:pPr>
  </w:p>
  <w:p w:rsidR="001E286C" w:rsidRDefault="001E286C"/>
  <w:p w:rsidR="001E286C" w:rsidRDefault="001E286C"/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e"/>
    </w:pPr>
  </w:p>
  <w:p w:rsidR="001E286C" w:rsidRPr="005B3D1B" w:rsidRDefault="001E286C">
    <w:pPr>
      <w:pStyle w:val="ae"/>
      <w:rPr>
        <w:color w:val="FF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286C" w:rsidRDefault="001E286C">
      <w:pPr>
        <w:spacing w:after="0" w:line="240" w:lineRule="auto"/>
      </w:pPr>
      <w:r>
        <w:separator/>
      </w:r>
    </w:p>
  </w:footnote>
  <w:footnote w:type="continuationSeparator" w:id="0">
    <w:p w:rsidR="001E286C" w:rsidRDefault="001E28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  <w:jc w:val="cent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  <w:jc w:val="center"/>
    </w:pPr>
  </w:p>
  <w:p w:rsidR="001E286C" w:rsidRDefault="001E286C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</w:pPr>
  </w:p>
  <w:p w:rsidR="001E286C" w:rsidRDefault="001E286C"/>
  <w:p w:rsidR="001E286C" w:rsidRDefault="001E286C"/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 w:rsidP="00A20DD6">
    <w:pPr>
      <w:pStyle w:val="ac"/>
      <w:jc w:val="center"/>
    </w:pPr>
  </w:p>
  <w:p w:rsidR="001E286C" w:rsidRDefault="001E286C"/>
  <w:p w:rsidR="001E286C" w:rsidRDefault="001E286C"/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86C" w:rsidRDefault="001E286C">
    <w:pPr>
      <w:pStyle w:val="ac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8">
    <w:nsid w:val="0C14041B"/>
    <w:multiLevelType w:val="hybridMultilevel"/>
    <w:tmpl w:val="772A14D6"/>
    <w:lvl w:ilvl="0" w:tplc="F2089C6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0ED24707"/>
    <w:multiLevelType w:val="multilevel"/>
    <w:tmpl w:val="CFB621B6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19673A2A"/>
    <w:multiLevelType w:val="multilevel"/>
    <w:tmpl w:val="C958C6A0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2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009666D"/>
    <w:multiLevelType w:val="multilevel"/>
    <w:tmpl w:val="81A07A18"/>
    <w:lvl w:ilvl="0">
      <w:start w:val="1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3583C06"/>
    <w:multiLevelType w:val="hybridMultilevel"/>
    <w:tmpl w:val="32F408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B472181"/>
    <w:multiLevelType w:val="hybridMultilevel"/>
    <w:tmpl w:val="22B288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4C7112"/>
    <w:multiLevelType w:val="hybridMultilevel"/>
    <w:tmpl w:val="01CC3558"/>
    <w:lvl w:ilvl="0" w:tplc="DF3A5E9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1C75ABE"/>
    <w:multiLevelType w:val="hybridMultilevel"/>
    <w:tmpl w:val="6D1E78DE"/>
    <w:lvl w:ilvl="0" w:tplc="9FEE0454">
      <w:start w:val="1"/>
      <w:numFmt w:val="decimal"/>
      <w:lvlText w:val="(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62B74CF6"/>
    <w:multiLevelType w:val="multilevel"/>
    <w:tmpl w:val="4D400186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2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3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E22B11"/>
    <w:multiLevelType w:val="hybridMultilevel"/>
    <w:tmpl w:val="AAFC1CB4"/>
    <w:lvl w:ilvl="0" w:tplc="982C498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5"/>
  </w:num>
  <w:num w:numId="4">
    <w:abstractNumId w:val="0"/>
  </w:num>
  <w:num w:numId="5">
    <w:abstractNumId w:val="7"/>
  </w:num>
  <w:num w:numId="6">
    <w:abstractNumId w:val="32"/>
  </w:num>
  <w:num w:numId="7">
    <w:abstractNumId w:val="37"/>
  </w:num>
  <w:num w:numId="8">
    <w:abstractNumId w:val="12"/>
  </w:num>
  <w:num w:numId="9">
    <w:abstractNumId w:val="3"/>
  </w:num>
  <w:num w:numId="10">
    <w:abstractNumId w:val="26"/>
  </w:num>
  <w:num w:numId="11">
    <w:abstractNumId w:val="36"/>
  </w:num>
  <w:num w:numId="12">
    <w:abstractNumId w:val="5"/>
  </w:num>
  <w:num w:numId="13">
    <w:abstractNumId w:val="17"/>
  </w:num>
  <w:num w:numId="14">
    <w:abstractNumId w:val="4"/>
  </w:num>
  <w:num w:numId="15">
    <w:abstractNumId w:val="34"/>
  </w:num>
  <w:num w:numId="16">
    <w:abstractNumId w:val="27"/>
  </w:num>
  <w:num w:numId="17">
    <w:abstractNumId w:val="6"/>
  </w:num>
  <w:num w:numId="18">
    <w:abstractNumId w:val="11"/>
  </w:num>
  <w:num w:numId="19">
    <w:abstractNumId w:val="18"/>
  </w:num>
  <w:num w:numId="20">
    <w:abstractNumId w:val="23"/>
  </w:num>
  <w:num w:numId="21">
    <w:abstractNumId w:val="9"/>
  </w:num>
  <w:num w:numId="22">
    <w:abstractNumId w:val="29"/>
  </w:num>
  <w:num w:numId="23">
    <w:abstractNumId w:val="10"/>
  </w:num>
  <w:num w:numId="24">
    <w:abstractNumId w:val="8"/>
  </w:num>
  <w:num w:numId="25">
    <w:abstractNumId w:val="38"/>
  </w:num>
  <w:num w:numId="26">
    <w:abstractNumId w:val="22"/>
  </w:num>
  <w:num w:numId="27">
    <w:abstractNumId w:val="28"/>
  </w:num>
  <w:num w:numId="28">
    <w:abstractNumId w:val="21"/>
  </w:num>
  <w:num w:numId="29">
    <w:abstractNumId w:val="1"/>
  </w:num>
  <w:num w:numId="30">
    <w:abstractNumId w:val="13"/>
  </w:num>
  <w:num w:numId="31">
    <w:abstractNumId w:val="19"/>
  </w:num>
  <w:num w:numId="32">
    <w:abstractNumId w:val="31"/>
  </w:num>
  <w:num w:numId="33">
    <w:abstractNumId w:val="35"/>
  </w:num>
  <w:num w:numId="34">
    <w:abstractNumId w:val="25"/>
  </w:num>
  <w:num w:numId="35">
    <w:abstractNumId w:val="24"/>
  </w:num>
  <w:num w:numId="36">
    <w:abstractNumId w:val="20"/>
  </w:num>
  <w:num w:numId="37">
    <w:abstractNumId w:val="30"/>
  </w:num>
  <w:num w:numId="38">
    <w:abstractNumId w:val="14"/>
  </w:num>
  <w:num w:numId="3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20DD6"/>
    <w:rsid w:val="00007016"/>
    <w:rsid w:val="00007330"/>
    <w:rsid w:val="00013B43"/>
    <w:rsid w:val="00026398"/>
    <w:rsid w:val="00041390"/>
    <w:rsid w:val="00057828"/>
    <w:rsid w:val="000739BD"/>
    <w:rsid w:val="00094DA0"/>
    <w:rsid w:val="000B0B64"/>
    <w:rsid w:val="000D6169"/>
    <w:rsid w:val="000F4EC0"/>
    <w:rsid w:val="0011402F"/>
    <w:rsid w:val="0012377B"/>
    <w:rsid w:val="0016669E"/>
    <w:rsid w:val="001765DD"/>
    <w:rsid w:val="00192957"/>
    <w:rsid w:val="001B1815"/>
    <w:rsid w:val="001E286C"/>
    <w:rsid w:val="001F1F8C"/>
    <w:rsid w:val="00202170"/>
    <w:rsid w:val="00214C23"/>
    <w:rsid w:val="00261AE1"/>
    <w:rsid w:val="00280C84"/>
    <w:rsid w:val="00297AE5"/>
    <w:rsid w:val="002B7CF1"/>
    <w:rsid w:val="002D1742"/>
    <w:rsid w:val="002F15EB"/>
    <w:rsid w:val="003018EE"/>
    <w:rsid w:val="00306E03"/>
    <w:rsid w:val="00317730"/>
    <w:rsid w:val="00320FB3"/>
    <w:rsid w:val="00331CC6"/>
    <w:rsid w:val="003643C6"/>
    <w:rsid w:val="003678AA"/>
    <w:rsid w:val="00370616"/>
    <w:rsid w:val="00381AE8"/>
    <w:rsid w:val="003A2F88"/>
    <w:rsid w:val="003B0CAD"/>
    <w:rsid w:val="003B3990"/>
    <w:rsid w:val="003B5657"/>
    <w:rsid w:val="003C2313"/>
    <w:rsid w:val="00410B75"/>
    <w:rsid w:val="0041359D"/>
    <w:rsid w:val="00426AE9"/>
    <w:rsid w:val="00430658"/>
    <w:rsid w:val="004501B8"/>
    <w:rsid w:val="004670F8"/>
    <w:rsid w:val="0047313E"/>
    <w:rsid w:val="00494B2C"/>
    <w:rsid w:val="004E1B39"/>
    <w:rsid w:val="005032E1"/>
    <w:rsid w:val="005213E9"/>
    <w:rsid w:val="00537E15"/>
    <w:rsid w:val="005675C6"/>
    <w:rsid w:val="005757CA"/>
    <w:rsid w:val="00580D45"/>
    <w:rsid w:val="0058564E"/>
    <w:rsid w:val="0059290F"/>
    <w:rsid w:val="005A6DB5"/>
    <w:rsid w:val="005C0F25"/>
    <w:rsid w:val="005C133D"/>
    <w:rsid w:val="005C3A9A"/>
    <w:rsid w:val="005C5973"/>
    <w:rsid w:val="005C6358"/>
    <w:rsid w:val="005F692B"/>
    <w:rsid w:val="006463C6"/>
    <w:rsid w:val="006555E9"/>
    <w:rsid w:val="006777CC"/>
    <w:rsid w:val="00684949"/>
    <w:rsid w:val="006A434F"/>
    <w:rsid w:val="006A72EA"/>
    <w:rsid w:val="006D53B8"/>
    <w:rsid w:val="006E1205"/>
    <w:rsid w:val="006E4691"/>
    <w:rsid w:val="006F5B4F"/>
    <w:rsid w:val="00706ACB"/>
    <w:rsid w:val="007113FF"/>
    <w:rsid w:val="00722DCB"/>
    <w:rsid w:val="007301C3"/>
    <w:rsid w:val="0074438B"/>
    <w:rsid w:val="00752AA3"/>
    <w:rsid w:val="00767408"/>
    <w:rsid w:val="007C34A2"/>
    <w:rsid w:val="007D133D"/>
    <w:rsid w:val="007E27F8"/>
    <w:rsid w:val="007E55C6"/>
    <w:rsid w:val="007F5380"/>
    <w:rsid w:val="0080784B"/>
    <w:rsid w:val="00820EBF"/>
    <w:rsid w:val="008263D6"/>
    <w:rsid w:val="00871882"/>
    <w:rsid w:val="00874D76"/>
    <w:rsid w:val="008854E3"/>
    <w:rsid w:val="008B5CA9"/>
    <w:rsid w:val="008C6465"/>
    <w:rsid w:val="008E2E27"/>
    <w:rsid w:val="0092258B"/>
    <w:rsid w:val="00942FE3"/>
    <w:rsid w:val="00947E5B"/>
    <w:rsid w:val="00953C6A"/>
    <w:rsid w:val="0096187B"/>
    <w:rsid w:val="00961A59"/>
    <w:rsid w:val="0096219B"/>
    <w:rsid w:val="00964E9F"/>
    <w:rsid w:val="009809B4"/>
    <w:rsid w:val="00996F43"/>
    <w:rsid w:val="009A5742"/>
    <w:rsid w:val="009A7363"/>
    <w:rsid w:val="009D57F5"/>
    <w:rsid w:val="009D6A01"/>
    <w:rsid w:val="009E7D1F"/>
    <w:rsid w:val="00A20DD6"/>
    <w:rsid w:val="00A27FD0"/>
    <w:rsid w:val="00A46F9B"/>
    <w:rsid w:val="00A50900"/>
    <w:rsid w:val="00A51013"/>
    <w:rsid w:val="00A54B45"/>
    <w:rsid w:val="00A609CB"/>
    <w:rsid w:val="00AA36DE"/>
    <w:rsid w:val="00AC65C6"/>
    <w:rsid w:val="00B00030"/>
    <w:rsid w:val="00B0272B"/>
    <w:rsid w:val="00B03E70"/>
    <w:rsid w:val="00B10FF7"/>
    <w:rsid w:val="00B416BC"/>
    <w:rsid w:val="00B51A27"/>
    <w:rsid w:val="00B62AC8"/>
    <w:rsid w:val="00B9422E"/>
    <w:rsid w:val="00B97AD5"/>
    <w:rsid w:val="00BA518F"/>
    <w:rsid w:val="00BC2F2E"/>
    <w:rsid w:val="00BF4734"/>
    <w:rsid w:val="00C05498"/>
    <w:rsid w:val="00C14278"/>
    <w:rsid w:val="00C330C6"/>
    <w:rsid w:val="00C64752"/>
    <w:rsid w:val="00C9791F"/>
    <w:rsid w:val="00CB5429"/>
    <w:rsid w:val="00CC1F37"/>
    <w:rsid w:val="00CD6BA2"/>
    <w:rsid w:val="00CF6C56"/>
    <w:rsid w:val="00D06E6A"/>
    <w:rsid w:val="00D17C9C"/>
    <w:rsid w:val="00D21216"/>
    <w:rsid w:val="00D309A2"/>
    <w:rsid w:val="00D34F6E"/>
    <w:rsid w:val="00D40555"/>
    <w:rsid w:val="00D448F3"/>
    <w:rsid w:val="00D5273D"/>
    <w:rsid w:val="00D808A0"/>
    <w:rsid w:val="00D853C3"/>
    <w:rsid w:val="00D90F4F"/>
    <w:rsid w:val="00DA1E02"/>
    <w:rsid w:val="00DB5964"/>
    <w:rsid w:val="00DC33CA"/>
    <w:rsid w:val="00DF54AA"/>
    <w:rsid w:val="00DF576B"/>
    <w:rsid w:val="00DF7DD3"/>
    <w:rsid w:val="00E04087"/>
    <w:rsid w:val="00E252FD"/>
    <w:rsid w:val="00E51BA3"/>
    <w:rsid w:val="00E54EF7"/>
    <w:rsid w:val="00E61CB6"/>
    <w:rsid w:val="00E81BF8"/>
    <w:rsid w:val="00E82E3C"/>
    <w:rsid w:val="00EA74CC"/>
    <w:rsid w:val="00EC2F3F"/>
    <w:rsid w:val="00ED3095"/>
    <w:rsid w:val="00F07F26"/>
    <w:rsid w:val="00F100BB"/>
    <w:rsid w:val="00F21EFA"/>
    <w:rsid w:val="00F3145B"/>
    <w:rsid w:val="00F375A4"/>
    <w:rsid w:val="00F44998"/>
    <w:rsid w:val="00F46469"/>
    <w:rsid w:val="00F51E9E"/>
    <w:rsid w:val="00F61006"/>
    <w:rsid w:val="00F83977"/>
    <w:rsid w:val="00FA2679"/>
    <w:rsid w:val="00FB0904"/>
    <w:rsid w:val="00FB2609"/>
    <w:rsid w:val="00FC5F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BC2F2E"/>
  </w:style>
  <w:style w:type="paragraph" w:styleId="1">
    <w:name w:val="heading 1"/>
    <w:basedOn w:val="a2"/>
    <w:next w:val="a2"/>
    <w:link w:val="10"/>
    <w:qFormat/>
    <w:rsid w:val="00A20DD6"/>
    <w:pPr>
      <w:keepNext/>
      <w:numPr>
        <w:numId w:val="4"/>
      </w:numPr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2"/>
    <w:next w:val="a2"/>
    <w:link w:val="20"/>
    <w:qFormat/>
    <w:rsid w:val="00A20DD6"/>
    <w:pPr>
      <w:keepNext/>
      <w:numPr>
        <w:ilvl w:val="1"/>
        <w:numId w:val="4"/>
      </w:numPr>
      <w:spacing w:before="120" w:after="120" w:line="240" w:lineRule="auto"/>
      <w:outlineLvl w:val="1"/>
    </w:pPr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paragraph" w:styleId="3">
    <w:name w:val="heading 3"/>
    <w:basedOn w:val="a2"/>
    <w:next w:val="a2"/>
    <w:link w:val="30"/>
    <w:qFormat/>
    <w:rsid w:val="00A20DD6"/>
    <w:pPr>
      <w:keepNext/>
      <w:spacing w:before="12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paragraph" w:styleId="4">
    <w:name w:val="heading 4"/>
    <w:basedOn w:val="a2"/>
    <w:next w:val="a2"/>
    <w:link w:val="40"/>
    <w:qFormat/>
    <w:rsid w:val="00A20DD6"/>
    <w:pPr>
      <w:keepNext/>
      <w:spacing w:after="0" w:line="240" w:lineRule="auto"/>
      <w:ind w:firstLine="720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2"/>
    <w:next w:val="a2"/>
    <w:link w:val="50"/>
    <w:qFormat/>
    <w:rsid w:val="00A20DD6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2"/>
    <w:next w:val="a2"/>
    <w:link w:val="60"/>
    <w:qFormat/>
    <w:rsid w:val="00A20DD6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A20DD6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qFormat/>
    <w:rsid w:val="00A20DD6"/>
    <w:pPr>
      <w:keepNext/>
      <w:spacing w:after="0" w:line="240" w:lineRule="auto"/>
      <w:ind w:firstLine="720"/>
      <w:jc w:val="both"/>
      <w:outlineLvl w:val="7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9">
    <w:name w:val="heading 9"/>
    <w:basedOn w:val="a2"/>
    <w:next w:val="a2"/>
    <w:link w:val="90"/>
    <w:qFormat/>
    <w:rsid w:val="00A20DD6"/>
    <w:pPr>
      <w:keepNext/>
      <w:spacing w:after="0" w:line="240" w:lineRule="auto"/>
      <w:ind w:firstLine="708"/>
      <w:jc w:val="both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A20DD6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A20DD6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A20DD6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A20DD6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A20DD6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A20DD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A20DD6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A20DD6"/>
  </w:style>
  <w:style w:type="numbering" w:customStyle="1" w:styleId="110">
    <w:name w:val="Нет списка11"/>
    <w:next w:val="a5"/>
    <w:uiPriority w:val="99"/>
    <w:semiHidden/>
    <w:unhideWhenUsed/>
    <w:rsid w:val="00A20DD6"/>
  </w:style>
  <w:style w:type="paragraph" w:customStyle="1" w:styleId="Default">
    <w:name w:val="Default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 Знак1 Знак"/>
    <w:basedOn w:val="a3"/>
    <w:link w:val="a6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1"/>
    <w:basedOn w:val="a4"/>
    <w:next w:val="a8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A20DD6"/>
    <w:pPr>
      <w:spacing w:after="0" w:line="240" w:lineRule="auto"/>
    </w:pPr>
    <w:rPr>
      <w:rFonts w:ascii="Tahoma" w:eastAsia="MS Mincho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3"/>
    <w:link w:val="a9"/>
    <w:uiPriority w:val="99"/>
    <w:rsid w:val="00A20DD6"/>
    <w:rPr>
      <w:rFonts w:ascii="Tahoma" w:eastAsia="MS Mincho" w:hAnsi="Tahoma" w:cs="Tahoma"/>
      <w:sz w:val="16"/>
      <w:szCs w:val="16"/>
      <w:lang w:eastAsia="ru-RU"/>
    </w:rPr>
  </w:style>
  <w:style w:type="character" w:styleId="ab">
    <w:name w:val="footnote reference"/>
    <w:rsid w:val="00A20DD6"/>
    <w:rPr>
      <w:vertAlign w:val="superscript"/>
    </w:rPr>
  </w:style>
  <w:style w:type="paragraph" w:customStyle="1" w:styleId="13">
    <w:name w:val="Стиль1"/>
    <w:basedOn w:val="a2"/>
    <w:rsid w:val="00A20DD6"/>
    <w:pPr>
      <w:tabs>
        <w:tab w:val="num" w:pos="1077"/>
      </w:tabs>
      <w:spacing w:after="0" w:line="360" w:lineRule="auto"/>
      <w:ind w:left="1077" w:hanging="357"/>
      <w:jc w:val="both"/>
    </w:pPr>
    <w:rPr>
      <w:rFonts w:ascii="Times New Roman" w:eastAsia="Times New Roman" w:hAnsi="Times New Roman" w:cs="Times New Roman"/>
      <w:color w:val="000000"/>
      <w:sz w:val="26"/>
      <w:szCs w:val="24"/>
      <w:lang w:eastAsia="ru-RU"/>
    </w:rPr>
  </w:style>
  <w:style w:type="paragraph" w:styleId="ac">
    <w:name w:val="header"/>
    <w:basedOn w:val="a2"/>
    <w:link w:val="ad"/>
    <w:uiPriority w:val="99"/>
    <w:unhideWhenUsed/>
    <w:rsid w:val="00A20DD6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d">
    <w:name w:val="Верхний колонтитул Знак"/>
    <w:basedOn w:val="a3"/>
    <w:link w:val="ac"/>
    <w:uiPriority w:val="99"/>
    <w:rsid w:val="00A20DD6"/>
    <w:rPr>
      <w:rFonts w:ascii="Times New Roman" w:eastAsia="MS Mincho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A20DD6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f">
    <w:name w:val="Нижний колонтитул Знак"/>
    <w:basedOn w:val="a3"/>
    <w:link w:val="ae"/>
    <w:uiPriority w:val="99"/>
    <w:rsid w:val="00A20DD6"/>
    <w:rPr>
      <w:rFonts w:ascii="Times New Roman" w:eastAsia="MS Mincho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A20DD6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lang w:eastAsia="ru-RU"/>
    </w:rPr>
  </w:style>
  <w:style w:type="character" w:customStyle="1" w:styleId="af1">
    <w:name w:val="Абзац списка Знак"/>
    <w:link w:val="af0"/>
    <w:uiPriority w:val="34"/>
    <w:locked/>
    <w:rsid w:val="00A20DD6"/>
    <w:rPr>
      <w:rFonts w:ascii="Times New Roman" w:eastAsia="MS Mincho" w:hAnsi="Times New Roman" w:cs="Times New Roman"/>
      <w:lang w:eastAsia="ru-RU"/>
    </w:rPr>
  </w:style>
  <w:style w:type="paragraph" w:styleId="a">
    <w:name w:val="Body Text"/>
    <w:basedOn w:val="a2"/>
    <w:link w:val="af2"/>
    <w:rsid w:val="00A20DD6"/>
    <w:pPr>
      <w:numPr>
        <w:numId w:val="1"/>
      </w:numPr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Основной текст Знак"/>
    <w:basedOn w:val="a3"/>
    <w:link w:val="a"/>
    <w:rsid w:val="00A20DD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14">
    <w:name w:val="Гиперссылка1"/>
    <w:basedOn w:val="a3"/>
    <w:uiPriority w:val="99"/>
    <w:unhideWhenUsed/>
    <w:rsid w:val="00A20DD6"/>
    <w:rPr>
      <w:color w:val="0000FF"/>
      <w:u w:val="single"/>
    </w:rPr>
  </w:style>
  <w:style w:type="character" w:customStyle="1" w:styleId="apple-converted-space">
    <w:name w:val="apple-converted-space"/>
    <w:basedOn w:val="a3"/>
    <w:rsid w:val="00A20DD6"/>
  </w:style>
  <w:style w:type="paragraph" w:styleId="af3">
    <w:name w:val="Title"/>
    <w:link w:val="af4"/>
    <w:qFormat/>
    <w:rsid w:val="00A20DD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4">
    <w:name w:val="Название Знак"/>
    <w:basedOn w:val="a3"/>
    <w:link w:val="af3"/>
    <w:rsid w:val="00A20DD6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5">
    <w:name w:val="Body Text Indent"/>
    <w:aliases w:val="текст,Основной текст 1,Нумерованный список !!,Надин стиль"/>
    <w:basedOn w:val="a2"/>
    <w:link w:val="af6"/>
    <w:rsid w:val="00A20DD6"/>
    <w:pPr>
      <w:spacing w:after="0" w:line="240" w:lineRule="auto"/>
      <w:ind w:left="43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6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5"/>
    <w:rsid w:val="00A20DD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A20DD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3"/>
    <w:link w:val="32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5"/>
    <w:link w:val="23"/>
    <w:rsid w:val="00A20DD6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6"/>
    <w:link w:val="22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7">
    <w:name w:val="Абзац"/>
    <w:basedOn w:val="a2"/>
    <w:rsid w:val="00A20DD6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1">
    <w:name w:val="Заголовок №4_"/>
    <w:link w:val="42"/>
    <w:rsid w:val="00A20DD6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A20DD6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A20DD6"/>
    <w:rPr>
      <w:sz w:val="24"/>
      <w:lang w:val="ru-RU" w:eastAsia="ru-RU" w:bidi="ar-SA"/>
    </w:rPr>
  </w:style>
  <w:style w:type="character" w:styleId="af8">
    <w:name w:val="page number"/>
    <w:rsid w:val="00A20DD6"/>
  </w:style>
  <w:style w:type="paragraph" w:customStyle="1" w:styleId="af9">
    <w:name w:val="бычный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6">
    <w:name w:val="Абзац списка1"/>
    <w:basedOn w:val="a2"/>
    <w:link w:val="ListParagraphChar"/>
    <w:rsid w:val="00A20DD6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ListParagraphChar">
    <w:name w:val="List Paragraph Char"/>
    <w:link w:val="16"/>
    <w:locked/>
    <w:rsid w:val="00A20DD6"/>
    <w:rPr>
      <w:rFonts w:ascii="Calibri" w:eastAsia="Times New Roman" w:hAnsi="Calibri" w:cs="Times New Roman"/>
      <w:lang w:eastAsia="ru-RU"/>
    </w:rPr>
  </w:style>
  <w:style w:type="paragraph" w:customStyle="1" w:styleId="afa">
    <w:name w:val="для таблиц из договоров"/>
    <w:basedOn w:val="a2"/>
    <w:rsid w:val="00A20DD6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b">
    <w:name w:val="Normal (Web)"/>
    <w:basedOn w:val="a2"/>
    <w:uiPriority w:val="99"/>
    <w:rsid w:val="00A20DD6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fc">
    <w:name w:val="Emphasis"/>
    <w:uiPriority w:val="20"/>
    <w:qFormat/>
    <w:rsid w:val="00A20DD6"/>
    <w:rPr>
      <w:i/>
      <w:iCs/>
    </w:rPr>
  </w:style>
  <w:style w:type="paragraph" w:customStyle="1" w:styleId="17">
    <w:name w:val="Обычный1"/>
    <w:rsid w:val="00A20DD6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A20DD6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A20DD6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A20DD6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A20DD6"/>
    <w:pPr>
      <w:ind w:left="720"/>
      <w:contextualSpacing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A20DD6"/>
    <w:rPr>
      <w:rFonts w:ascii="Times New Roman" w:hAnsi="Times New Roman"/>
      <w:sz w:val="24"/>
      <w:lang w:eastAsia="ru-RU"/>
    </w:rPr>
  </w:style>
  <w:style w:type="paragraph" w:styleId="18">
    <w:name w:val="toc 1"/>
    <w:basedOn w:val="a2"/>
    <w:next w:val="24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1"/>
      <w:szCs w:val="20"/>
      <w:lang w:val="en-US"/>
    </w:rPr>
  </w:style>
  <w:style w:type="paragraph" w:styleId="24">
    <w:name w:val="toc 2"/>
    <w:basedOn w:val="a2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4"/>
      <w:szCs w:val="20"/>
      <w:lang w:val="en-US"/>
    </w:rPr>
  </w:style>
  <w:style w:type="paragraph" w:styleId="34">
    <w:name w:val="toc 3"/>
    <w:basedOn w:val="a2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/>
    </w:pPr>
    <w:rPr>
      <w:rFonts w:ascii="Times New Roman" w:eastAsia="Calibri" w:hAnsi="Times New Roman" w:cs="Times New Roman"/>
      <w:szCs w:val="20"/>
      <w:lang w:val="en-US"/>
    </w:rPr>
  </w:style>
  <w:style w:type="paragraph" w:styleId="43">
    <w:name w:val="toc 4"/>
    <w:basedOn w:val="a2"/>
    <w:rsid w:val="00A20DD6"/>
    <w:pPr>
      <w:widowControl w:val="0"/>
      <w:autoSpaceDE w:val="0"/>
      <w:autoSpaceDN w:val="0"/>
      <w:spacing w:before="101" w:after="0" w:line="240" w:lineRule="auto"/>
      <w:ind w:left="1202" w:hanging="699"/>
    </w:pPr>
    <w:rPr>
      <w:rFonts w:ascii="Times New Roman" w:eastAsia="Calibri" w:hAnsi="Times New Roman" w:cs="Times New Roman"/>
      <w:i/>
      <w:sz w:val="20"/>
      <w:szCs w:val="20"/>
      <w:lang w:val="en-US"/>
    </w:rPr>
  </w:style>
  <w:style w:type="paragraph" w:customStyle="1" w:styleId="TableParagraph">
    <w:name w:val="Table Paragraph"/>
    <w:basedOn w:val="a2"/>
    <w:uiPriority w:val="1"/>
    <w:qFormat/>
    <w:rsid w:val="00A20DD6"/>
    <w:pPr>
      <w:widowControl w:val="0"/>
      <w:autoSpaceDE w:val="0"/>
      <w:autoSpaceDN w:val="0"/>
      <w:spacing w:after="0" w:line="240" w:lineRule="auto"/>
    </w:pPr>
    <w:rPr>
      <w:rFonts w:ascii="Times New Roman" w:eastAsia="Calibri" w:hAnsi="Times New Roman" w:cs="Times New Roman"/>
      <w:lang w:val="en-US"/>
    </w:rPr>
  </w:style>
  <w:style w:type="character" w:customStyle="1" w:styleId="25">
    <w:name w:val="Основной текст (2)_"/>
    <w:link w:val="26"/>
    <w:rsid w:val="00A20DD6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A20DD6"/>
    <w:pPr>
      <w:widowControl w:val="0"/>
      <w:shd w:val="clear" w:color="auto" w:fill="FFFFFF"/>
      <w:spacing w:after="1320" w:line="0" w:lineRule="atLeast"/>
      <w:ind w:hanging="280"/>
      <w:jc w:val="center"/>
    </w:pPr>
  </w:style>
  <w:style w:type="paragraph" w:styleId="afd">
    <w:name w:val="No Spacing"/>
    <w:uiPriority w:val="1"/>
    <w:qFormat/>
    <w:rsid w:val="00A20DD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A20DD6"/>
    <w:pPr>
      <w:suppressAutoHyphens/>
      <w:ind w:left="720"/>
      <w:contextualSpacing/>
    </w:pPr>
    <w:rPr>
      <w:rFonts w:ascii="Calibri" w:eastAsia="Times New Roman" w:hAnsi="Calibri" w:cs="Calibri"/>
      <w:kern w:val="1"/>
    </w:rPr>
  </w:style>
  <w:style w:type="paragraph" w:customStyle="1" w:styleId="19">
    <w:name w:val="Без интервала1"/>
    <w:uiPriority w:val="99"/>
    <w:rsid w:val="00A20DD6"/>
    <w:pPr>
      <w:spacing w:after="0" w:line="240" w:lineRule="auto"/>
    </w:pPr>
    <w:rPr>
      <w:rFonts w:ascii="Calibri" w:eastAsia="Times New Roman" w:hAnsi="Calibri" w:cs="Times New Roman"/>
    </w:rPr>
  </w:style>
  <w:style w:type="character" w:styleId="afe">
    <w:name w:val="line number"/>
    <w:basedOn w:val="a3"/>
    <w:rsid w:val="00A20DD6"/>
  </w:style>
  <w:style w:type="character" w:customStyle="1" w:styleId="s12">
    <w:name w:val="s12"/>
    <w:basedOn w:val="a3"/>
    <w:rsid w:val="00A20DD6"/>
  </w:style>
  <w:style w:type="character" w:customStyle="1" w:styleId="s13">
    <w:name w:val="s13"/>
    <w:basedOn w:val="a3"/>
    <w:rsid w:val="00A20DD6"/>
  </w:style>
  <w:style w:type="character" w:customStyle="1" w:styleId="s14">
    <w:name w:val="s14"/>
    <w:basedOn w:val="a3"/>
    <w:rsid w:val="00A20DD6"/>
  </w:style>
  <w:style w:type="character" w:customStyle="1" w:styleId="s15">
    <w:name w:val="s15"/>
    <w:basedOn w:val="a3"/>
    <w:rsid w:val="00A20DD6"/>
  </w:style>
  <w:style w:type="paragraph" w:customStyle="1" w:styleId="p2">
    <w:name w:val="p2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">
    <w:name w:val="Схема документа Знак"/>
    <w:basedOn w:val="a3"/>
    <w:link w:val="aff0"/>
    <w:semiHidden/>
    <w:rsid w:val="00A20DD6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0">
    <w:name w:val="Document Map"/>
    <w:basedOn w:val="a2"/>
    <w:link w:val="aff"/>
    <w:semiHidden/>
    <w:rsid w:val="00A20D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a">
    <w:name w:val="Схема документа Знак1"/>
    <w:basedOn w:val="a3"/>
    <w:uiPriority w:val="99"/>
    <w:semiHidden/>
    <w:rsid w:val="00A20DD6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A20DD6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1">
    <w:name w:val="annotation reference"/>
    <w:rsid w:val="00A20DD6"/>
    <w:rPr>
      <w:sz w:val="16"/>
      <w:szCs w:val="16"/>
    </w:rPr>
  </w:style>
  <w:style w:type="paragraph" w:styleId="aff2">
    <w:name w:val="annotation text"/>
    <w:basedOn w:val="a2"/>
    <w:link w:val="aff3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3">
    <w:name w:val="Текст примечания Знак"/>
    <w:basedOn w:val="a3"/>
    <w:link w:val="aff2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4">
    <w:name w:val="annotation subject"/>
    <w:basedOn w:val="aff2"/>
    <w:next w:val="aff2"/>
    <w:link w:val="aff5"/>
    <w:rsid w:val="00A20DD6"/>
    <w:rPr>
      <w:b/>
      <w:bCs/>
    </w:rPr>
  </w:style>
  <w:style w:type="character" w:customStyle="1" w:styleId="aff5">
    <w:name w:val="Тема примечания Знак"/>
    <w:basedOn w:val="aff3"/>
    <w:link w:val="aff4"/>
    <w:rsid w:val="00A20DD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A20DD6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9">
    <w:name w:val="Основной текст с отступом 2 Знак"/>
    <w:basedOn w:val="a3"/>
    <w:link w:val="28"/>
    <w:rsid w:val="00A20DD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6">
    <w:name w:val="Strong"/>
    <w:qFormat/>
    <w:rsid w:val="00A20DD6"/>
    <w:rPr>
      <w:rFonts w:cs="Times New Roman"/>
      <w:b/>
      <w:bCs/>
    </w:rPr>
  </w:style>
  <w:style w:type="paragraph" w:customStyle="1" w:styleId="Style20">
    <w:name w:val="Style20"/>
    <w:basedOn w:val="a2"/>
    <w:rsid w:val="00A20DD6"/>
    <w:pPr>
      <w:widowControl w:val="0"/>
      <w:autoSpaceDE w:val="0"/>
      <w:autoSpaceDN w:val="0"/>
      <w:adjustRightInd w:val="0"/>
      <w:spacing w:after="0" w:line="274" w:lineRule="exact"/>
      <w:ind w:hanging="5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A20DD6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A20DD6"/>
    <w:pPr>
      <w:spacing w:before="41" w:after="41" w:line="240" w:lineRule="auto"/>
      <w:ind w:left="41" w:right="41"/>
      <w:jc w:val="both"/>
    </w:pPr>
    <w:rPr>
      <w:rFonts w:ascii="Arial" w:eastAsia="Times New Roman" w:hAnsi="Arial" w:cs="Arial"/>
      <w:color w:val="333333"/>
      <w:sz w:val="15"/>
      <w:szCs w:val="15"/>
      <w:lang w:eastAsia="ru-RU"/>
    </w:rPr>
  </w:style>
  <w:style w:type="paragraph" w:customStyle="1" w:styleId="Style8">
    <w:name w:val="Style8"/>
    <w:basedOn w:val="a2"/>
    <w:rsid w:val="00A20DD6"/>
    <w:pPr>
      <w:widowControl w:val="0"/>
      <w:autoSpaceDE w:val="0"/>
      <w:autoSpaceDN w:val="0"/>
      <w:adjustRightInd w:val="0"/>
      <w:spacing w:after="0" w:line="276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in">
    <w:name w:val="main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7">
    <w:name w:val="Plain Text"/>
    <w:basedOn w:val="a2"/>
    <w:link w:val="aff8"/>
    <w:rsid w:val="00A20DD6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8">
    <w:name w:val="Текст Знак"/>
    <w:basedOn w:val="a3"/>
    <w:link w:val="aff7"/>
    <w:rsid w:val="00A20DD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A20DD6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A20DD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A20DD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A20DD6"/>
    <w:pPr>
      <w:numPr>
        <w:numId w:val="2"/>
      </w:numPr>
      <w:spacing w:after="0" w:line="240" w:lineRule="auto"/>
      <w:ind w:right="20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список с точками"/>
    <w:basedOn w:val="a2"/>
    <w:rsid w:val="00A20DD6"/>
    <w:pPr>
      <w:numPr>
        <w:numId w:val="3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Знак Знак"/>
    <w:locked/>
    <w:rsid w:val="00A20DD6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A20DD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A20DD6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A20DD6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A20DD6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A20DD6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2"/>
    <w:rsid w:val="00A20DD6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stext">
    <w:name w:val="stext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link w:val="Bodytext20"/>
    <w:rsid w:val="00A20DD6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A20DD6"/>
    <w:pPr>
      <w:widowControl w:val="0"/>
      <w:shd w:val="clear" w:color="auto" w:fill="FFFFFF"/>
      <w:spacing w:after="0"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55pt">
    <w:name w:val="Body text (2) + 5.5 pt"/>
    <w:rsid w:val="00A20DD6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A20DD6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A20DD6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a">
    <w:name w:val="Стиль текст"/>
    <w:basedOn w:val="a2"/>
    <w:rsid w:val="00A20DD6"/>
    <w:pPr>
      <w:spacing w:after="0" w:line="360" w:lineRule="auto"/>
      <w:ind w:firstLine="851"/>
      <w:jc w:val="both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36">
    <w:name w:val="Body Text Indent 3"/>
    <w:basedOn w:val="a2"/>
    <w:link w:val="37"/>
    <w:rsid w:val="00A20DD6"/>
    <w:pPr>
      <w:spacing w:after="0" w:line="240" w:lineRule="auto"/>
      <w:ind w:left="709" w:firstLine="705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7">
    <w:name w:val="Основной текст с отступом 3 Знак"/>
    <w:basedOn w:val="a3"/>
    <w:link w:val="36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A20DD6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A20DD6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b">
    <w:name w:val="caption"/>
    <w:basedOn w:val="a2"/>
    <w:next w:val="a2"/>
    <w:qFormat/>
    <w:rsid w:val="00A20DD6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/>
    </w:rPr>
  </w:style>
  <w:style w:type="paragraph" w:customStyle="1" w:styleId="2c">
    <w:name w:val="Обычный2"/>
    <w:rsid w:val="00A20DD6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A20DD6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A20DD6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A20DD6"/>
    <w:pPr>
      <w:keepNext/>
      <w:widowControl w:val="0"/>
      <w:autoSpaceDE w:val="0"/>
      <w:autoSpaceDN w:val="0"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45">
    <w:name w:val="Абзац списка4"/>
    <w:basedOn w:val="a2"/>
    <w:rsid w:val="00A20DD6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ffc">
    <w:name w:val="Содержимое таблицы"/>
    <w:basedOn w:val="a2"/>
    <w:rsid w:val="00A20DD6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A20DD6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A20DD6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</w:style>
  <w:style w:type="character" w:customStyle="1" w:styleId="affd">
    <w:name w:val="Подпись к таблице_"/>
    <w:rsid w:val="00A20DD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e">
    <w:name w:val="Подпись к таблице"/>
    <w:rsid w:val="00A20DD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A20D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70">
    <w:name w:val="Основной текст (2) + 7"/>
    <w:aliases w:val="5 pt"/>
    <w:basedOn w:val="a3"/>
    <w:rsid w:val="00A20DD6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A20DD6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A20DD6"/>
    <w:pPr>
      <w:widowControl w:val="0"/>
      <w:shd w:val="clear" w:color="auto" w:fill="FFFFFF"/>
      <w:spacing w:before="360" w:after="0" w:line="274" w:lineRule="exact"/>
      <w:jc w:val="center"/>
    </w:pPr>
    <w:rPr>
      <w:rFonts w:ascii="Times New Roman" w:eastAsia="Times New Roman" w:hAnsi="Times New Roman" w:cs="Times New Roman"/>
      <w:b/>
      <w:bCs/>
    </w:rPr>
  </w:style>
  <w:style w:type="character" w:styleId="afff">
    <w:name w:val="Placeholder Text"/>
    <w:basedOn w:val="a3"/>
    <w:uiPriority w:val="99"/>
    <w:semiHidden/>
    <w:rsid w:val="00A20DD6"/>
    <w:rPr>
      <w:color w:val="808080"/>
    </w:rPr>
  </w:style>
  <w:style w:type="character" w:customStyle="1" w:styleId="extended-textshort">
    <w:name w:val="extended-text__short"/>
    <w:basedOn w:val="a3"/>
    <w:rsid w:val="00A20DD6"/>
  </w:style>
  <w:style w:type="paragraph" w:customStyle="1" w:styleId="pboth">
    <w:name w:val="pboth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rsid w:val="00A20DD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b">
    <w:name w:val="Заголовок оглавления1"/>
    <w:basedOn w:val="1"/>
    <w:next w:val="a2"/>
    <w:uiPriority w:val="39"/>
    <w:unhideWhenUsed/>
    <w:qFormat/>
    <w:rsid w:val="00A20DD6"/>
    <w:pPr>
      <w:keepLines/>
      <w:numPr>
        <w:numId w:val="0"/>
      </w:numPr>
      <w:spacing w:before="480" w:after="0" w:line="276" w:lineRule="auto"/>
      <w:outlineLvl w:val="9"/>
    </w:pPr>
    <w:rPr>
      <w:rFonts w:ascii="Cambria" w:eastAsia="MS Gothic" w:hAnsi="Cambria"/>
      <w:color w:val="365F91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f">
    <w:name w:val="Гиперссылка2"/>
    <w:basedOn w:val="a3"/>
    <w:uiPriority w:val="99"/>
    <w:semiHidden/>
    <w:unhideWhenUsed/>
    <w:rsid w:val="00A20DD6"/>
    <w:rPr>
      <w:color w:val="0563C1"/>
      <w:u w:val="single"/>
    </w:rPr>
  </w:style>
  <w:style w:type="table" w:customStyle="1" w:styleId="111">
    <w:name w:val="Сетка таблицы11"/>
    <w:basedOn w:val="a4"/>
    <w:next w:val="a8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4"/>
    <w:next w:val="a8"/>
    <w:uiPriority w:val="59"/>
    <w:rsid w:val="00A20D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0">
    <w:name w:val="Сетка таблицы111"/>
    <w:basedOn w:val="a4"/>
    <w:next w:val="a8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f0">
    <w:name w:val="Hyperlink"/>
    <w:basedOn w:val="a3"/>
    <w:unhideWhenUsed/>
    <w:rsid w:val="00A20DD6"/>
    <w:rPr>
      <w:color w:val="0000FF" w:themeColor="hyperlink"/>
      <w:u w:val="single"/>
    </w:rPr>
  </w:style>
  <w:style w:type="table" w:customStyle="1" w:styleId="61">
    <w:name w:val="Сетка таблицы6"/>
    <w:basedOn w:val="a4"/>
    <w:next w:val="a8"/>
    <w:uiPriority w:val="59"/>
    <w:rsid w:val="006F5B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">
    <w:name w:val="Сетка таблицы7"/>
    <w:basedOn w:val="a4"/>
    <w:next w:val="a8"/>
    <w:uiPriority w:val="59"/>
    <w:rsid w:val="00280C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Сетка таблицы8"/>
    <w:basedOn w:val="a4"/>
    <w:next w:val="a8"/>
    <w:uiPriority w:val="59"/>
    <w:rsid w:val="00E252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Сетка таблицы9"/>
    <w:basedOn w:val="a4"/>
    <w:next w:val="a8"/>
    <w:uiPriority w:val="59"/>
    <w:rsid w:val="003018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1">
    <w:name w:val="рисунок"/>
    <w:basedOn w:val="a2"/>
    <w:autoRedefine/>
    <w:rsid w:val="003018E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table" w:customStyle="1" w:styleId="100">
    <w:name w:val="Сетка таблицы10"/>
    <w:basedOn w:val="a4"/>
    <w:next w:val="a8"/>
    <w:uiPriority w:val="59"/>
    <w:rsid w:val="00DC33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4"/>
    <w:next w:val="a8"/>
    <w:uiPriority w:val="59"/>
    <w:rsid w:val="001E28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next w:val="a2"/>
    <w:link w:val="10"/>
    <w:qFormat/>
    <w:rsid w:val="00A20DD6"/>
    <w:pPr>
      <w:keepNext/>
      <w:numPr>
        <w:numId w:val="4"/>
      </w:numPr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2"/>
    <w:next w:val="a2"/>
    <w:link w:val="20"/>
    <w:qFormat/>
    <w:rsid w:val="00A20DD6"/>
    <w:pPr>
      <w:keepNext/>
      <w:numPr>
        <w:ilvl w:val="1"/>
        <w:numId w:val="4"/>
      </w:numPr>
      <w:spacing w:before="120" w:after="120" w:line="240" w:lineRule="auto"/>
      <w:outlineLvl w:val="1"/>
    </w:pPr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paragraph" w:styleId="3">
    <w:name w:val="heading 3"/>
    <w:basedOn w:val="a2"/>
    <w:next w:val="a2"/>
    <w:link w:val="30"/>
    <w:qFormat/>
    <w:rsid w:val="00A20DD6"/>
    <w:pPr>
      <w:keepNext/>
      <w:spacing w:before="12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paragraph" w:styleId="4">
    <w:name w:val="heading 4"/>
    <w:basedOn w:val="a2"/>
    <w:next w:val="a2"/>
    <w:link w:val="40"/>
    <w:qFormat/>
    <w:rsid w:val="00A20DD6"/>
    <w:pPr>
      <w:keepNext/>
      <w:spacing w:after="0" w:line="240" w:lineRule="auto"/>
      <w:ind w:firstLine="720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2"/>
    <w:next w:val="a2"/>
    <w:link w:val="50"/>
    <w:qFormat/>
    <w:rsid w:val="00A20DD6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2"/>
    <w:next w:val="a2"/>
    <w:link w:val="60"/>
    <w:qFormat/>
    <w:rsid w:val="00A20DD6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A20DD6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qFormat/>
    <w:rsid w:val="00A20DD6"/>
    <w:pPr>
      <w:keepNext/>
      <w:spacing w:after="0" w:line="240" w:lineRule="auto"/>
      <w:ind w:firstLine="720"/>
      <w:jc w:val="both"/>
      <w:outlineLvl w:val="7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9">
    <w:name w:val="heading 9"/>
    <w:basedOn w:val="a2"/>
    <w:next w:val="a2"/>
    <w:link w:val="90"/>
    <w:qFormat/>
    <w:rsid w:val="00A20DD6"/>
    <w:pPr>
      <w:keepNext/>
      <w:spacing w:after="0" w:line="240" w:lineRule="auto"/>
      <w:ind w:firstLine="708"/>
      <w:jc w:val="both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A20DD6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A20DD6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A20DD6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A20DD6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A20DD6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A20DD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A20DD6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A20DD6"/>
  </w:style>
  <w:style w:type="numbering" w:customStyle="1" w:styleId="110">
    <w:name w:val="Нет списка11"/>
    <w:next w:val="a5"/>
    <w:uiPriority w:val="99"/>
    <w:semiHidden/>
    <w:unhideWhenUsed/>
    <w:rsid w:val="00A20DD6"/>
  </w:style>
  <w:style w:type="paragraph" w:customStyle="1" w:styleId="Default">
    <w:name w:val="Default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 Знак1 Знак"/>
    <w:basedOn w:val="a3"/>
    <w:link w:val="a6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4"/>
    <w:next w:val="a8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A20DD6"/>
    <w:pPr>
      <w:spacing w:after="0" w:line="240" w:lineRule="auto"/>
    </w:pPr>
    <w:rPr>
      <w:rFonts w:ascii="Tahoma" w:eastAsia="MS Mincho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3"/>
    <w:link w:val="a9"/>
    <w:uiPriority w:val="99"/>
    <w:rsid w:val="00A20DD6"/>
    <w:rPr>
      <w:rFonts w:ascii="Tahoma" w:eastAsia="MS Mincho" w:hAnsi="Tahoma" w:cs="Tahoma"/>
      <w:sz w:val="16"/>
      <w:szCs w:val="16"/>
      <w:lang w:eastAsia="ru-RU"/>
    </w:rPr>
  </w:style>
  <w:style w:type="character" w:styleId="ab">
    <w:name w:val="footnote reference"/>
    <w:rsid w:val="00A20DD6"/>
    <w:rPr>
      <w:vertAlign w:val="superscript"/>
    </w:rPr>
  </w:style>
  <w:style w:type="paragraph" w:customStyle="1" w:styleId="13">
    <w:name w:val="Стиль1"/>
    <w:basedOn w:val="a2"/>
    <w:rsid w:val="00A20DD6"/>
    <w:pPr>
      <w:tabs>
        <w:tab w:val="num" w:pos="1077"/>
      </w:tabs>
      <w:spacing w:after="0" w:line="360" w:lineRule="auto"/>
      <w:ind w:left="1077" w:hanging="357"/>
      <w:jc w:val="both"/>
    </w:pPr>
    <w:rPr>
      <w:rFonts w:ascii="Times New Roman" w:eastAsia="Times New Roman" w:hAnsi="Times New Roman" w:cs="Times New Roman"/>
      <w:color w:val="000000"/>
      <w:sz w:val="26"/>
      <w:szCs w:val="24"/>
      <w:lang w:eastAsia="ru-RU"/>
    </w:rPr>
  </w:style>
  <w:style w:type="paragraph" w:styleId="ac">
    <w:name w:val="header"/>
    <w:basedOn w:val="a2"/>
    <w:link w:val="ad"/>
    <w:uiPriority w:val="99"/>
    <w:unhideWhenUsed/>
    <w:rsid w:val="00A20DD6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d">
    <w:name w:val="Верхний колонтитул Знак"/>
    <w:basedOn w:val="a3"/>
    <w:link w:val="ac"/>
    <w:uiPriority w:val="99"/>
    <w:rsid w:val="00A20DD6"/>
    <w:rPr>
      <w:rFonts w:ascii="Times New Roman" w:eastAsia="MS Mincho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A20DD6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f">
    <w:name w:val="Нижний колонтитул Знак"/>
    <w:basedOn w:val="a3"/>
    <w:link w:val="ae"/>
    <w:uiPriority w:val="99"/>
    <w:rsid w:val="00A20DD6"/>
    <w:rPr>
      <w:rFonts w:ascii="Times New Roman" w:eastAsia="MS Mincho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A20DD6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lang w:eastAsia="ru-RU"/>
    </w:rPr>
  </w:style>
  <w:style w:type="character" w:customStyle="1" w:styleId="af1">
    <w:name w:val="Абзац списка Знак"/>
    <w:link w:val="af0"/>
    <w:uiPriority w:val="34"/>
    <w:locked/>
    <w:rsid w:val="00A20DD6"/>
    <w:rPr>
      <w:rFonts w:ascii="Times New Roman" w:eastAsia="MS Mincho" w:hAnsi="Times New Roman" w:cs="Times New Roman"/>
      <w:lang w:eastAsia="ru-RU"/>
    </w:rPr>
  </w:style>
  <w:style w:type="paragraph" w:styleId="a">
    <w:name w:val="Body Text"/>
    <w:basedOn w:val="a2"/>
    <w:link w:val="af2"/>
    <w:rsid w:val="00A20DD6"/>
    <w:pPr>
      <w:numPr>
        <w:numId w:val="1"/>
      </w:numPr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Основной текст Знак"/>
    <w:basedOn w:val="a3"/>
    <w:link w:val="a"/>
    <w:rsid w:val="00A20DD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14">
    <w:name w:val="Гиперссылка1"/>
    <w:basedOn w:val="a3"/>
    <w:uiPriority w:val="99"/>
    <w:unhideWhenUsed/>
    <w:rsid w:val="00A20DD6"/>
    <w:rPr>
      <w:color w:val="0000FF"/>
      <w:u w:val="single"/>
    </w:rPr>
  </w:style>
  <w:style w:type="character" w:customStyle="1" w:styleId="apple-converted-space">
    <w:name w:val="apple-converted-space"/>
    <w:basedOn w:val="a3"/>
    <w:rsid w:val="00A20DD6"/>
  </w:style>
  <w:style w:type="paragraph" w:styleId="af3">
    <w:name w:val="Title"/>
    <w:link w:val="af4"/>
    <w:qFormat/>
    <w:rsid w:val="00A20DD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4">
    <w:name w:val="Название Знак"/>
    <w:basedOn w:val="a3"/>
    <w:link w:val="af3"/>
    <w:rsid w:val="00A20DD6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5">
    <w:name w:val="Body Text Indent"/>
    <w:aliases w:val="текст,Основной текст 1,Нумерованный список !!,Надин стиль"/>
    <w:basedOn w:val="a2"/>
    <w:link w:val="af6"/>
    <w:rsid w:val="00A20DD6"/>
    <w:pPr>
      <w:spacing w:after="0" w:line="240" w:lineRule="auto"/>
      <w:ind w:left="43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6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5"/>
    <w:rsid w:val="00A20DD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A20DD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3"/>
    <w:link w:val="32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5"/>
    <w:link w:val="23"/>
    <w:rsid w:val="00A20DD6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6"/>
    <w:link w:val="22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7">
    <w:name w:val="Абзац"/>
    <w:basedOn w:val="a2"/>
    <w:rsid w:val="00A20DD6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1">
    <w:name w:val="Заголовок №4_"/>
    <w:link w:val="42"/>
    <w:rsid w:val="00A20DD6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A20DD6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A20DD6"/>
    <w:rPr>
      <w:sz w:val="24"/>
      <w:lang w:val="ru-RU" w:eastAsia="ru-RU" w:bidi="ar-SA"/>
    </w:rPr>
  </w:style>
  <w:style w:type="character" w:styleId="af8">
    <w:name w:val="page number"/>
    <w:rsid w:val="00A20DD6"/>
  </w:style>
  <w:style w:type="paragraph" w:customStyle="1" w:styleId="af9">
    <w:name w:val="бычный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6">
    <w:name w:val="Абзац списка1"/>
    <w:basedOn w:val="a2"/>
    <w:link w:val="ListParagraphChar"/>
    <w:rsid w:val="00A20DD6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ListParagraphChar">
    <w:name w:val="List Paragraph Char"/>
    <w:link w:val="16"/>
    <w:locked/>
    <w:rsid w:val="00A20DD6"/>
    <w:rPr>
      <w:rFonts w:ascii="Calibri" w:eastAsia="Times New Roman" w:hAnsi="Calibri" w:cs="Times New Roman"/>
      <w:lang w:eastAsia="ru-RU"/>
    </w:rPr>
  </w:style>
  <w:style w:type="paragraph" w:customStyle="1" w:styleId="afa">
    <w:name w:val="для таблиц из договоров"/>
    <w:basedOn w:val="a2"/>
    <w:rsid w:val="00A20DD6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b">
    <w:name w:val="Normal (Web)"/>
    <w:basedOn w:val="a2"/>
    <w:uiPriority w:val="99"/>
    <w:rsid w:val="00A20DD6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fc">
    <w:name w:val="Emphasis"/>
    <w:uiPriority w:val="20"/>
    <w:qFormat/>
    <w:rsid w:val="00A20DD6"/>
    <w:rPr>
      <w:i/>
      <w:iCs/>
    </w:rPr>
  </w:style>
  <w:style w:type="paragraph" w:customStyle="1" w:styleId="17">
    <w:name w:val="Обычный1"/>
    <w:rsid w:val="00A20DD6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A20DD6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A20DD6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A20DD6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A20DD6"/>
    <w:pPr>
      <w:ind w:left="720"/>
      <w:contextualSpacing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locked/>
    <w:rsid w:val="00A20DD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A20DD6"/>
    <w:rPr>
      <w:rFonts w:ascii="Times New Roman" w:hAnsi="Times New Roman"/>
      <w:sz w:val="24"/>
      <w:lang w:eastAsia="ru-RU"/>
    </w:rPr>
  </w:style>
  <w:style w:type="paragraph" w:styleId="18">
    <w:name w:val="toc 1"/>
    <w:basedOn w:val="a2"/>
    <w:next w:val="24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1"/>
      <w:szCs w:val="20"/>
      <w:lang w:val="en-US"/>
    </w:rPr>
  </w:style>
  <w:style w:type="paragraph" w:styleId="24">
    <w:name w:val="toc 2"/>
    <w:basedOn w:val="a2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4"/>
      <w:szCs w:val="20"/>
      <w:lang w:val="en-US"/>
    </w:rPr>
  </w:style>
  <w:style w:type="paragraph" w:styleId="34">
    <w:name w:val="toc 3"/>
    <w:basedOn w:val="a2"/>
    <w:uiPriority w:val="39"/>
    <w:qFormat/>
    <w:rsid w:val="00A20DD6"/>
    <w:pPr>
      <w:widowControl w:val="0"/>
      <w:autoSpaceDE w:val="0"/>
      <w:autoSpaceDN w:val="0"/>
      <w:spacing w:after="0" w:line="240" w:lineRule="auto"/>
      <w:ind w:left="709"/>
    </w:pPr>
    <w:rPr>
      <w:rFonts w:ascii="Times New Roman" w:eastAsia="Calibri" w:hAnsi="Times New Roman" w:cs="Times New Roman"/>
      <w:szCs w:val="20"/>
      <w:lang w:val="en-US"/>
    </w:rPr>
  </w:style>
  <w:style w:type="paragraph" w:styleId="43">
    <w:name w:val="toc 4"/>
    <w:basedOn w:val="a2"/>
    <w:rsid w:val="00A20DD6"/>
    <w:pPr>
      <w:widowControl w:val="0"/>
      <w:autoSpaceDE w:val="0"/>
      <w:autoSpaceDN w:val="0"/>
      <w:spacing w:before="101" w:after="0" w:line="240" w:lineRule="auto"/>
      <w:ind w:left="1202" w:hanging="699"/>
    </w:pPr>
    <w:rPr>
      <w:rFonts w:ascii="Times New Roman" w:eastAsia="Calibri" w:hAnsi="Times New Roman" w:cs="Times New Roman"/>
      <w:i/>
      <w:sz w:val="20"/>
      <w:szCs w:val="20"/>
      <w:lang w:val="en-US"/>
    </w:rPr>
  </w:style>
  <w:style w:type="paragraph" w:customStyle="1" w:styleId="TableParagraph">
    <w:name w:val="Table Paragraph"/>
    <w:basedOn w:val="a2"/>
    <w:uiPriority w:val="1"/>
    <w:qFormat/>
    <w:rsid w:val="00A20DD6"/>
    <w:pPr>
      <w:widowControl w:val="0"/>
      <w:autoSpaceDE w:val="0"/>
      <w:autoSpaceDN w:val="0"/>
      <w:spacing w:after="0" w:line="240" w:lineRule="auto"/>
    </w:pPr>
    <w:rPr>
      <w:rFonts w:ascii="Times New Roman" w:eastAsia="Calibri" w:hAnsi="Times New Roman" w:cs="Times New Roman"/>
      <w:lang w:val="en-US"/>
    </w:rPr>
  </w:style>
  <w:style w:type="character" w:customStyle="1" w:styleId="25">
    <w:name w:val="Основной текст (2)_"/>
    <w:link w:val="26"/>
    <w:rsid w:val="00A20DD6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A20DD6"/>
    <w:pPr>
      <w:widowControl w:val="0"/>
      <w:shd w:val="clear" w:color="auto" w:fill="FFFFFF"/>
      <w:spacing w:after="1320" w:line="0" w:lineRule="atLeast"/>
      <w:ind w:hanging="280"/>
      <w:jc w:val="center"/>
    </w:pPr>
  </w:style>
  <w:style w:type="paragraph" w:styleId="afd">
    <w:name w:val="No Spacing"/>
    <w:uiPriority w:val="1"/>
    <w:qFormat/>
    <w:rsid w:val="00A20DD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A20DD6"/>
    <w:pPr>
      <w:suppressAutoHyphens/>
      <w:ind w:left="720"/>
      <w:contextualSpacing/>
    </w:pPr>
    <w:rPr>
      <w:rFonts w:ascii="Calibri" w:eastAsia="Times New Roman" w:hAnsi="Calibri" w:cs="Calibri"/>
      <w:kern w:val="1"/>
    </w:rPr>
  </w:style>
  <w:style w:type="paragraph" w:customStyle="1" w:styleId="19">
    <w:name w:val="Без интервала1"/>
    <w:uiPriority w:val="99"/>
    <w:rsid w:val="00A20DD6"/>
    <w:pPr>
      <w:spacing w:after="0" w:line="240" w:lineRule="auto"/>
    </w:pPr>
    <w:rPr>
      <w:rFonts w:ascii="Calibri" w:eastAsia="Times New Roman" w:hAnsi="Calibri" w:cs="Times New Roman"/>
    </w:rPr>
  </w:style>
  <w:style w:type="character" w:styleId="afe">
    <w:name w:val="line number"/>
    <w:basedOn w:val="a3"/>
    <w:rsid w:val="00A20DD6"/>
  </w:style>
  <w:style w:type="character" w:customStyle="1" w:styleId="s12">
    <w:name w:val="s12"/>
    <w:basedOn w:val="a3"/>
    <w:rsid w:val="00A20DD6"/>
  </w:style>
  <w:style w:type="character" w:customStyle="1" w:styleId="s13">
    <w:name w:val="s13"/>
    <w:basedOn w:val="a3"/>
    <w:rsid w:val="00A20DD6"/>
  </w:style>
  <w:style w:type="character" w:customStyle="1" w:styleId="s14">
    <w:name w:val="s14"/>
    <w:basedOn w:val="a3"/>
    <w:rsid w:val="00A20DD6"/>
  </w:style>
  <w:style w:type="character" w:customStyle="1" w:styleId="s15">
    <w:name w:val="s15"/>
    <w:basedOn w:val="a3"/>
    <w:rsid w:val="00A20DD6"/>
  </w:style>
  <w:style w:type="paragraph" w:customStyle="1" w:styleId="p2">
    <w:name w:val="p2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">
    <w:name w:val="Схема документа Знак"/>
    <w:basedOn w:val="a3"/>
    <w:link w:val="aff0"/>
    <w:semiHidden/>
    <w:rsid w:val="00A20DD6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0">
    <w:name w:val="Document Map"/>
    <w:basedOn w:val="a2"/>
    <w:link w:val="aff"/>
    <w:semiHidden/>
    <w:rsid w:val="00A20D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a">
    <w:name w:val="Схема документа Знак1"/>
    <w:basedOn w:val="a3"/>
    <w:uiPriority w:val="99"/>
    <w:semiHidden/>
    <w:rsid w:val="00A20DD6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A20DD6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1">
    <w:name w:val="annotation reference"/>
    <w:rsid w:val="00A20DD6"/>
    <w:rPr>
      <w:sz w:val="16"/>
      <w:szCs w:val="16"/>
    </w:rPr>
  </w:style>
  <w:style w:type="paragraph" w:styleId="aff2">
    <w:name w:val="annotation text"/>
    <w:basedOn w:val="a2"/>
    <w:link w:val="aff3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3">
    <w:name w:val="Текст примечания Знак"/>
    <w:basedOn w:val="a3"/>
    <w:link w:val="aff2"/>
    <w:rsid w:val="00A20DD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4">
    <w:name w:val="annotation subject"/>
    <w:basedOn w:val="aff2"/>
    <w:next w:val="aff2"/>
    <w:link w:val="aff5"/>
    <w:rsid w:val="00A20DD6"/>
    <w:rPr>
      <w:b/>
      <w:bCs/>
    </w:rPr>
  </w:style>
  <w:style w:type="character" w:customStyle="1" w:styleId="aff5">
    <w:name w:val="Тема примечания Знак"/>
    <w:basedOn w:val="aff3"/>
    <w:link w:val="aff4"/>
    <w:rsid w:val="00A20DD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A20DD6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9">
    <w:name w:val="Основной текст с отступом 2 Знак"/>
    <w:basedOn w:val="a3"/>
    <w:link w:val="28"/>
    <w:rsid w:val="00A20DD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6">
    <w:name w:val="Strong"/>
    <w:qFormat/>
    <w:rsid w:val="00A20DD6"/>
    <w:rPr>
      <w:rFonts w:cs="Times New Roman"/>
      <w:b/>
      <w:bCs/>
    </w:rPr>
  </w:style>
  <w:style w:type="paragraph" w:customStyle="1" w:styleId="Style20">
    <w:name w:val="Style20"/>
    <w:basedOn w:val="a2"/>
    <w:rsid w:val="00A20DD6"/>
    <w:pPr>
      <w:widowControl w:val="0"/>
      <w:autoSpaceDE w:val="0"/>
      <w:autoSpaceDN w:val="0"/>
      <w:adjustRightInd w:val="0"/>
      <w:spacing w:after="0" w:line="274" w:lineRule="exact"/>
      <w:ind w:hanging="5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A20DD6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A20DD6"/>
    <w:pPr>
      <w:spacing w:before="41" w:after="41" w:line="240" w:lineRule="auto"/>
      <w:ind w:left="41" w:right="41"/>
      <w:jc w:val="both"/>
    </w:pPr>
    <w:rPr>
      <w:rFonts w:ascii="Arial" w:eastAsia="Times New Roman" w:hAnsi="Arial" w:cs="Arial"/>
      <w:color w:val="333333"/>
      <w:sz w:val="15"/>
      <w:szCs w:val="15"/>
      <w:lang w:eastAsia="ru-RU"/>
    </w:rPr>
  </w:style>
  <w:style w:type="paragraph" w:customStyle="1" w:styleId="Style8">
    <w:name w:val="Style8"/>
    <w:basedOn w:val="a2"/>
    <w:rsid w:val="00A20DD6"/>
    <w:pPr>
      <w:widowControl w:val="0"/>
      <w:autoSpaceDE w:val="0"/>
      <w:autoSpaceDN w:val="0"/>
      <w:adjustRightInd w:val="0"/>
      <w:spacing w:after="0" w:line="276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in">
    <w:name w:val="main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7">
    <w:name w:val="Plain Text"/>
    <w:basedOn w:val="a2"/>
    <w:link w:val="aff8"/>
    <w:rsid w:val="00A20DD6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8">
    <w:name w:val="Текст Знак"/>
    <w:basedOn w:val="a3"/>
    <w:link w:val="aff7"/>
    <w:rsid w:val="00A20DD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A20DD6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A20DD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A20DD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A20DD6"/>
    <w:pPr>
      <w:numPr>
        <w:numId w:val="2"/>
      </w:numPr>
      <w:spacing w:after="0" w:line="240" w:lineRule="auto"/>
      <w:ind w:right="20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список с точками"/>
    <w:basedOn w:val="a2"/>
    <w:rsid w:val="00A20DD6"/>
    <w:pPr>
      <w:numPr>
        <w:numId w:val="3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Знак Знак"/>
    <w:locked/>
    <w:rsid w:val="00A20DD6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A20DD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A20DD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A20DD6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A20DD6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A20DD6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A20DD6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2"/>
    <w:rsid w:val="00A20DD6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stext">
    <w:name w:val="stext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link w:val="Bodytext20"/>
    <w:rsid w:val="00A20DD6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A20DD6"/>
    <w:pPr>
      <w:widowControl w:val="0"/>
      <w:shd w:val="clear" w:color="auto" w:fill="FFFFFF"/>
      <w:spacing w:after="0"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55pt">
    <w:name w:val="Body text (2) + 5.5 pt"/>
    <w:rsid w:val="00A20DD6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A20DD6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A20DD6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a">
    <w:name w:val="Стиль текст"/>
    <w:basedOn w:val="a2"/>
    <w:rsid w:val="00A20DD6"/>
    <w:pPr>
      <w:spacing w:after="0" w:line="360" w:lineRule="auto"/>
      <w:ind w:firstLine="851"/>
      <w:jc w:val="both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36">
    <w:name w:val="Body Text Indent 3"/>
    <w:basedOn w:val="a2"/>
    <w:link w:val="37"/>
    <w:rsid w:val="00A20DD6"/>
    <w:pPr>
      <w:spacing w:after="0" w:line="240" w:lineRule="auto"/>
      <w:ind w:left="709" w:firstLine="705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7">
    <w:name w:val="Основной текст с отступом 3 Знак"/>
    <w:basedOn w:val="a3"/>
    <w:link w:val="36"/>
    <w:rsid w:val="00A20D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A20DD6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A20DD6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b">
    <w:name w:val="caption"/>
    <w:basedOn w:val="a2"/>
    <w:next w:val="a2"/>
    <w:qFormat/>
    <w:rsid w:val="00A20DD6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/>
    </w:rPr>
  </w:style>
  <w:style w:type="paragraph" w:customStyle="1" w:styleId="2c">
    <w:name w:val="Обычный2"/>
    <w:rsid w:val="00A20DD6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A20DD6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A20DD6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A20DD6"/>
    <w:pPr>
      <w:keepNext/>
      <w:widowControl w:val="0"/>
      <w:autoSpaceDE w:val="0"/>
      <w:autoSpaceDN w:val="0"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45">
    <w:name w:val="Абзац списка4"/>
    <w:basedOn w:val="a2"/>
    <w:rsid w:val="00A20DD6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ffc">
    <w:name w:val="Содержимое таблицы"/>
    <w:basedOn w:val="a2"/>
    <w:rsid w:val="00A20DD6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A20DD6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A20DD6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</w:style>
  <w:style w:type="character" w:customStyle="1" w:styleId="affd">
    <w:name w:val="Подпись к таблице_"/>
    <w:rsid w:val="00A20DD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e">
    <w:name w:val="Подпись к таблице"/>
    <w:rsid w:val="00A20DD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A20D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70">
    <w:name w:val="Основной текст (2) + 7"/>
    <w:aliases w:val="5 pt"/>
    <w:basedOn w:val="a3"/>
    <w:rsid w:val="00A20DD6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A20DD6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A20DD6"/>
    <w:pPr>
      <w:widowControl w:val="0"/>
      <w:shd w:val="clear" w:color="auto" w:fill="FFFFFF"/>
      <w:spacing w:before="360" w:after="0" w:line="274" w:lineRule="exact"/>
      <w:jc w:val="center"/>
    </w:pPr>
    <w:rPr>
      <w:rFonts w:ascii="Times New Roman" w:eastAsia="Times New Roman" w:hAnsi="Times New Roman" w:cs="Times New Roman"/>
      <w:b/>
      <w:bCs/>
    </w:rPr>
  </w:style>
  <w:style w:type="character" w:styleId="afff">
    <w:name w:val="Placeholder Text"/>
    <w:basedOn w:val="a3"/>
    <w:uiPriority w:val="99"/>
    <w:semiHidden/>
    <w:rsid w:val="00A20DD6"/>
    <w:rPr>
      <w:color w:val="808080"/>
    </w:rPr>
  </w:style>
  <w:style w:type="character" w:customStyle="1" w:styleId="extended-textshort">
    <w:name w:val="extended-text__short"/>
    <w:basedOn w:val="a3"/>
    <w:rsid w:val="00A20DD6"/>
  </w:style>
  <w:style w:type="paragraph" w:customStyle="1" w:styleId="pboth">
    <w:name w:val="pboth"/>
    <w:basedOn w:val="a2"/>
    <w:rsid w:val="00A2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rsid w:val="00A20DD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b">
    <w:name w:val="Заголовок оглавления1"/>
    <w:basedOn w:val="1"/>
    <w:next w:val="a2"/>
    <w:uiPriority w:val="39"/>
    <w:unhideWhenUsed/>
    <w:qFormat/>
    <w:rsid w:val="00A20DD6"/>
    <w:pPr>
      <w:keepLines/>
      <w:numPr>
        <w:numId w:val="0"/>
      </w:numPr>
      <w:spacing w:before="480" w:after="0" w:line="276" w:lineRule="auto"/>
      <w:outlineLvl w:val="9"/>
    </w:pPr>
    <w:rPr>
      <w:rFonts w:ascii="Cambria" w:eastAsia="MS Gothic" w:hAnsi="Cambria"/>
      <w:color w:val="365F91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f">
    <w:name w:val="Гиперссылка2"/>
    <w:basedOn w:val="a3"/>
    <w:uiPriority w:val="99"/>
    <w:semiHidden/>
    <w:unhideWhenUsed/>
    <w:rsid w:val="00A20DD6"/>
    <w:rPr>
      <w:color w:val="0563C1"/>
      <w:u w:val="single"/>
    </w:rPr>
  </w:style>
  <w:style w:type="table" w:customStyle="1" w:styleId="111">
    <w:name w:val="Сетка таблицы11"/>
    <w:basedOn w:val="a4"/>
    <w:next w:val="a8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A20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4"/>
    <w:next w:val="a8"/>
    <w:rsid w:val="00A20D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0">
    <w:name w:val="Hyperlink"/>
    <w:basedOn w:val="a3"/>
    <w:unhideWhenUsed/>
    <w:rsid w:val="00A20DD6"/>
    <w:rPr>
      <w:color w:val="0000FF" w:themeColor="hyperlink"/>
      <w:u w:val="single"/>
    </w:rPr>
  </w:style>
  <w:style w:type="table" w:customStyle="1" w:styleId="61">
    <w:name w:val="Сетка таблицы6"/>
    <w:basedOn w:val="a4"/>
    <w:next w:val="a8"/>
    <w:uiPriority w:val="59"/>
    <w:rsid w:val="006F5B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59"/>
    <w:rsid w:val="00280C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Сетка таблицы8"/>
    <w:basedOn w:val="a4"/>
    <w:next w:val="a8"/>
    <w:uiPriority w:val="59"/>
    <w:rsid w:val="00E252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Сетка таблицы9"/>
    <w:basedOn w:val="a4"/>
    <w:next w:val="a8"/>
    <w:uiPriority w:val="59"/>
    <w:rsid w:val="00301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1">
    <w:name w:val="рисунок"/>
    <w:basedOn w:val="a2"/>
    <w:autoRedefine/>
    <w:rsid w:val="003018E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table" w:customStyle="1" w:styleId="100">
    <w:name w:val="Сетка таблицы10"/>
    <w:basedOn w:val="a4"/>
    <w:next w:val="a8"/>
    <w:uiPriority w:val="59"/>
    <w:rsid w:val="00DC33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4"/>
    <w:next w:val="a8"/>
    <w:uiPriority w:val="59"/>
    <w:rsid w:val="001E28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5.wmf"/><Relationship Id="rId42" Type="http://schemas.openxmlformats.org/officeDocument/2006/relationships/image" Target="media/image25.png"/><Relationship Id="rId47" Type="http://schemas.openxmlformats.org/officeDocument/2006/relationships/image" Target="media/image28.wmf"/><Relationship Id="rId63" Type="http://schemas.openxmlformats.org/officeDocument/2006/relationships/oleObject" Target="embeddings/oleObject11.bin"/><Relationship Id="rId68" Type="http://schemas.openxmlformats.org/officeDocument/2006/relationships/image" Target="media/image40.wmf"/><Relationship Id="rId84" Type="http://schemas.openxmlformats.org/officeDocument/2006/relationships/oleObject" Target="embeddings/oleObject26.bin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48.wmf"/><Relationship Id="rId138" Type="http://schemas.openxmlformats.org/officeDocument/2006/relationships/oleObject" Target="embeddings/oleObject74.bin"/><Relationship Id="rId154" Type="http://schemas.openxmlformats.org/officeDocument/2006/relationships/hyperlink" Target="http://www.polpred.com/" TargetMode="External"/><Relationship Id="rId159" Type="http://schemas.openxmlformats.org/officeDocument/2006/relationships/hyperlink" Target="https://www.fips.ru/about/vptb-otdelenie-vserossiyskaya-patentno-tekhnicheskaya-biblioteka/poiskovye-sistemy-i-bazy-dannykh.php" TargetMode="External"/><Relationship Id="rId16" Type="http://schemas.openxmlformats.org/officeDocument/2006/relationships/footer" Target="footer5.xml"/><Relationship Id="rId107" Type="http://schemas.openxmlformats.org/officeDocument/2006/relationships/oleObject" Target="embeddings/oleObject46.bin"/><Relationship Id="rId11" Type="http://schemas.openxmlformats.org/officeDocument/2006/relationships/header" Target="header2.xml"/><Relationship Id="rId32" Type="http://schemas.openxmlformats.org/officeDocument/2006/relationships/image" Target="media/image16.png"/><Relationship Id="rId37" Type="http://schemas.openxmlformats.org/officeDocument/2006/relationships/oleObject" Target="embeddings/oleObject1.bin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74" Type="http://schemas.openxmlformats.org/officeDocument/2006/relationships/oleObject" Target="embeddings/oleObject17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5.bin"/><Relationship Id="rId144" Type="http://schemas.openxmlformats.org/officeDocument/2006/relationships/hyperlink" Target="http://znanium.com/catalog/product/506589" TargetMode="External"/><Relationship Id="rId149" Type="http://schemas.openxmlformats.org/officeDocument/2006/relationships/hyperlink" Target="http://webofknowledge.com/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95" Type="http://schemas.openxmlformats.org/officeDocument/2006/relationships/oleObject" Target="embeddings/oleObject36.bin"/><Relationship Id="rId160" Type="http://schemas.openxmlformats.org/officeDocument/2006/relationships/header" Target="header5.xml"/><Relationship Id="rId165" Type="http://schemas.openxmlformats.org/officeDocument/2006/relationships/footer" Target="footer8.xml"/><Relationship Id="rId22" Type="http://schemas.openxmlformats.org/officeDocument/2006/relationships/image" Target="media/image6.wmf"/><Relationship Id="rId27" Type="http://schemas.openxmlformats.org/officeDocument/2006/relationships/image" Target="media/image11.wmf"/><Relationship Id="rId43" Type="http://schemas.openxmlformats.org/officeDocument/2006/relationships/image" Target="media/image26.wmf"/><Relationship Id="rId48" Type="http://schemas.openxmlformats.org/officeDocument/2006/relationships/oleObject" Target="embeddings/oleObject4.bin"/><Relationship Id="rId64" Type="http://schemas.openxmlformats.org/officeDocument/2006/relationships/image" Target="media/image37.png"/><Relationship Id="rId69" Type="http://schemas.openxmlformats.org/officeDocument/2006/relationships/oleObject" Target="embeddings/oleObject13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22.bin"/><Relationship Id="rId85" Type="http://schemas.openxmlformats.org/officeDocument/2006/relationships/oleObject" Target="embeddings/oleObject27.bin"/><Relationship Id="rId150" Type="http://schemas.openxmlformats.org/officeDocument/2006/relationships/hyperlink" Target="https://www.scopus.com/" TargetMode="External"/><Relationship Id="rId155" Type="http://schemas.openxmlformats.org/officeDocument/2006/relationships/hyperlink" Target="http://www.gks.ru/wps/wcm/connect/rosstat_main/rosstat/ru/statistics/databases/" TargetMode="External"/><Relationship Id="rId12" Type="http://schemas.openxmlformats.org/officeDocument/2006/relationships/header" Target="header3.xml"/><Relationship Id="rId17" Type="http://schemas.openxmlformats.org/officeDocument/2006/relationships/image" Target="media/image1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59" Type="http://schemas.openxmlformats.org/officeDocument/2006/relationships/oleObject" Target="embeddings/oleObject9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7.bin"/><Relationship Id="rId124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7.bin"/><Relationship Id="rId70" Type="http://schemas.openxmlformats.org/officeDocument/2006/relationships/image" Target="media/image41.wmf"/><Relationship Id="rId75" Type="http://schemas.openxmlformats.org/officeDocument/2006/relationships/oleObject" Target="embeddings/oleObject18.bin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76.bin"/><Relationship Id="rId145" Type="http://schemas.openxmlformats.org/officeDocument/2006/relationships/hyperlink" Target="http://znanium.com/catalog/product/519269" TargetMode="External"/><Relationship Id="rId161" Type="http://schemas.openxmlformats.org/officeDocument/2006/relationships/header" Target="header6.xml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7.wmf"/><Relationship Id="rId28" Type="http://schemas.openxmlformats.org/officeDocument/2006/relationships/image" Target="media/image12.png"/><Relationship Id="rId36" Type="http://schemas.openxmlformats.org/officeDocument/2006/relationships/image" Target="media/image20.wmf"/><Relationship Id="rId49" Type="http://schemas.openxmlformats.org/officeDocument/2006/relationships/image" Target="media/image29.wmf"/><Relationship Id="rId57" Type="http://schemas.openxmlformats.org/officeDocument/2006/relationships/oleObject" Target="embeddings/oleObject8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4.bin"/><Relationship Id="rId10" Type="http://schemas.openxmlformats.org/officeDocument/2006/relationships/header" Target="header1.xml"/><Relationship Id="rId31" Type="http://schemas.openxmlformats.org/officeDocument/2006/relationships/image" Target="media/image15.png"/><Relationship Id="rId44" Type="http://schemas.openxmlformats.org/officeDocument/2006/relationships/oleObject" Target="embeddings/oleObject2.bin"/><Relationship Id="rId52" Type="http://schemas.openxmlformats.org/officeDocument/2006/relationships/oleObject" Target="embeddings/oleObject6.bin"/><Relationship Id="rId60" Type="http://schemas.openxmlformats.org/officeDocument/2006/relationships/image" Target="media/image35.wmf"/><Relationship Id="rId65" Type="http://schemas.openxmlformats.org/officeDocument/2006/relationships/image" Target="media/image38.png"/><Relationship Id="rId73" Type="http://schemas.openxmlformats.org/officeDocument/2006/relationships/oleObject" Target="embeddings/oleObject16.bin"/><Relationship Id="rId78" Type="http://schemas.openxmlformats.org/officeDocument/2006/relationships/oleObject" Target="embeddings/oleObject21.bin"/><Relationship Id="rId81" Type="http://schemas.openxmlformats.org/officeDocument/2006/relationships/oleObject" Target="embeddings/oleObject23.bin"/><Relationship Id="rId86" Type="http://schemas.openxmlformats.org/officeDocument/2006/relationships/oleObject" Target="embeddings/oleObject28.bin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43" Type="http://schemas.openxmlformats.org/officeDocument/2006/relationships/image" Target="media/image50.wmf"/><Relationship Id="rId148" Type="http://schemas.openxmlformats.org/officeDocument/2006/relationships/hyperlink" Target="https://dlib.eastview.com/" TargetMode="External"/><Relationship Id="rId151" Type="http://schemas.openxmlformats.org/officeDocument/2006/relationships/hyperlink" Target="https://elibrary.ru/" TargetMode="External"/><Relationship Id="rId156" Type="http://schemas.openxmlformats.org/officeDocument/2006/relationships/hyperlink" Target="http://www.scopus.com/" TargetMode="External"/><Relationship Id="rId164" Type="http://schemas.openxmlformats.org/officeDocument/2006/relationships/header" Target="header7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footer" Target="footer3.xml"/><Relationship Id="rId18" Type="http://schemas.openxmlformats.org/officeDocument/2006/relationships/image" Target="media/image2.png"/><Relationship Id="rId39" Type="http://schemas.openxmlformats.org/officeDocument/2006/relationships/image" Target="media/image22.png"/><Relationship Id="rId109" Type="http://schemas.openxmlformats.org/officeDocument/2006/relationships/oleObject" Target="embeddings/oleObject48.bin"/><Relationship Id="rId34" Type="http://schemas.openxmlformats.org/officeDocument/2006/relationships/image" Target="media/image18.png"/><Relationship Id="rId50" Type="http://schemas.openxmlformats.org/officeDocument/2006/relationships/oleObject" Target="embeddings/oleObject5.bin"/><Relationship Id="rId55" Type="http://schemas.openxmlformats.org/officeDocument/2006/relationships/image" Target="media/image32.png"/><Relationship Id="rId76" Type="http://schemas.openxmlformats.org/officeDocument/2006/relationships/oleObject" Target="embeddings/oleObject1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7.bin"/><Relationship Id="rId146" Type="http://schemas.openxmlformats.org/officeDocument/2006/relationships/hyperlink" Target="http://znanium.com/" TargetMode="External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33.bin"/><Relationship Id="rId162" Type="http://schemas.openxmlformats.org/officeDocument/2006/relationships/footer" Target="footer6.xml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8.wmf"/><Relationship Id="rId40" Type="http://schemas.openxmlformats.org/officeDocument/2006/relationships/image" Target="media/image23.png"/><Relationship Id="rId45" Type="http://schemas.openxmlformats.org/officeDocument/2006/relationships/image" Target="media/image27.wmf"/><Relationship Id="rId66" Type="http://schemas.openxmlformats.org/officeDocument/2006/relationships/image" Target="media/image39.wmf"/><Relationship Id="rId87" Type="http://schemas.openxmlformats.org/officeDocument/2006/relationships/oleObject" Target="embeddings/oleObject2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hyperlink" Target="http://elibrary.ru/defaultx.asp" TargetMode="External"/><Relationship Id="rId61" Type="http://schemas.openxmlformats.org/officeDocument/2006/relationships/oleObject" Target="embeddings/oleObject10.bin"/><Relationship Id="rId82" Type="http://schemas.openxmlformats.org/officeDocument/2006/relationships/oleObject" Target="embeddings/oleObject24.bin"/><Relationship Id="rId152" Type="http://schemas.openxmlformats.org/officeDocument/2006/relationships/hyperlink" Target="http://&#1085;&#1101;&#1073;.&#1088;&#1092;/" TargetMode="External"/><Relationship Id="rId19" Type="http://schemas.openxmlformats.org/officeDocument/2006/relationships/image" Target="media/image3.png"/><Relationship Id="rId14" Type="http://schemas.openxmlformats.org/officeDocument/2006/relationships/footer" Target="footer4.xml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56" Type="http://schemas.openxmlformats.org/officeDocument/2006/relationships/image" Target="media/image33.wmf"/><Relationship Id="rId77" Type="http://schemas.openxmlformats.org/officeDocument/2006/relationships/oleObject" Target="embeddings/oleObject20.bin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63.bin"/><Relationship Id="rId147" Type="http://schemas.openxmlformats.org/officeDocument/2006/relationships/hyperlink" Target="http://znanium.com/" TargetMode="External"/><Relationship Id="rId168" Type="http://schemas.microsoft.com/office/2007/relationships/stylesWithEffects" Target="stylesWithEffects.xml"/><Relationship Id="rId8" Type="http://schemas.openxmlformats.org/officeDocument/2006/relationships/footer" Target="footer1.xml"/><Relationship Id="rId51" Type="http://schemas.openxmlformats.org/officeDocument/2006/relationships/image" Target="media/image30.wmf"/><Relationship Id="rId72" Type="http://schemas.openxmlformats.org/officeDocument/2006/relationships/oleObject" Target="embeddings/oleObject15.bin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49.wmf"/><Relationship Id="rId163" Type="http://schemas.openxmlformats.org/officeDocument/2006/relationships/footer" Target="footer7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3.bin"/><Relationship Id="rId67" Type="http://schemas.openxmlformats.org/officeDocument/2006/relationships/oleObject" Target="embeddings/oleObject12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73.bin"/><Relationship Id="rId158" Type="http://schemas.openxmlformats.org/officeDocument/2006/relationships/hyperlink" Target="http://arxiv.org/" TargetMode="External"/><Relationship Id="rId20" Type="http://schemas.openxmlformats.org/officeDocument/2006/relationships/image" Target="media/image4.wmf"/><Relationship Id="rId41" Type="http://schemas.openxmlformats.org/officeDocument/2006/relationships/image" Target="media/image24.png"/><Relationship Id="rId62" Type="http://schemas.openxmlformats.org/officeDocument/2006/relationships/image" Target="media/image36.wmf"/><Relationship Id="rId83" Type="http://schemas.openxmlformats.org/officeDocument/2006/relationships/oleObject" Target="embeddings/oleObject2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9.bin"/><Relationship Id="rId153" Type="http://schemas.openxmlformats.org/officeDocument/2006/relationships/hyperlink" Target="http://www.neicon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C57EC-C59C-4498-9727-C718F40A5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6</Pages>
  <Words>7231</Words>
  <Characters>41220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8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-User</dc:creator>
  <cp:lastModifiedBy>MON</cp:lastModifiedBy>
  <cp:revision>2</cp:revision>
  <dcterms:created xsi:type="dcterms:W3CDTF">2022-04-10T21:45:00Z</dcterms:created>
  <dcterms:modified xsi:type="dcterms:W3CDTF">2022-04-10T21:45:00Z</dcterms:modified>
</cp:coreProperties>
</file>